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08" w:type="dxa"/>
        <w:tblLook w:val="01E0" w:firstRow="1" w:lastRow="1" w:firstColumn="1" w:lastColumn="1" w:noHBand="0" w:noVBand="0"/>
      </w:tblPr>
      <w:tblGrid>
        <w:gridCol w:w="3888"/>
        <w:gridCol w:w="6720"/>
      </w:tblGrid>
      <w:tr w:rsidR="0091367B" w:rsidRPr="002138D7" w:rsidTr="007D7F06">
        <w:trPr>
          <w:trHeight w:val="1179"/>
        </w:trPr>
        <w:tc>
          <w:tcPr>
            <w:tcW w:w="3888" w:type="dxa"/>
          </w:tcPr>
          <w:p w:rsidR="0091367B" w:rsidRPr="002138D7" w:rsidRDefault="00C943AA" w:rsidP="007D7F06">
            <w:pPr>
              <w:jc w:val="center"/>
              <w:rPr>
                <w:b/>
              </w:rPr>
            </w:pPr>
            <w:bookmarkStart w:id="0" w:name="_GoBack"/>
            <w:bookmarkEnd w:id="0"/>
            <w:r>
              <w:rPr>
                <w:i/>
                <w:noProof/>
              </w:rPr>
              <mc:AlternateContent>
                <mc:Choice Requires="wps">
                  <w:drawing>
                    <wp:anchor distT="0" distB="0" distL="114300" distR="114300" simplePos="0" relativeHeight="251658752" behindDoc="0" locked="0" layoutInCell="0" allowOverlap="1">
                      <wp:simplePos x="0" y="0"/>
                      <wp:positionH relativeFrom="column">
                        <wp:posOffset>3746500</wp:posOffset>
                      </wp:positionH>
                      <wp:positionV relativeFrom="paragraph">
                        <wp:posOffset>704850</wp:posOffset>
                      </wp:positionV>
                      <wp:extent cx="1943100" cy="0"/>
                      <wp:effectExtent l="8890" t="12700" r="10160" b="6350"/>
                      <wp:wrapNone/>
                      <wp:docPr id="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9D0AFD" id="Line 5"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55.5pt" to="44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xwL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" o:allowincell="f"/>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column">
                        <wp:posOffset>533400</wp:posOffset>
                      </wp:positionH>
                      <wp:positionV relativeFrom="paragraph">
                        <wp:posOffset>228600</wp:posOffset>
                      </wp:positionV>
                      <wp:extent cx="800100" cy="0"/>
                      <wp:effectExtent l="5715" t="12700" r="13335" b="635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79679A" id="Line 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8pt" to="10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OklEA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" o:allowincell="f"/>
                  </w:pict>
                </mc:Fallback>
              </mc:AlternateContent>
            </w:r>
            <w:r w:rsidR="0091367B" w:rsidRPr="002138D7">
              <w:rPr>
                <w:b/>
              </w:rPr>
              <w:t>TRƯỜNG THPT HỒNG LĨNH</w:t>
            </w:r>
          </w:p>
          <w:p w:rsidR="0091367B" w:rsidRPr="002138D7" w:rsidRDefault="0091367B" w:rsidP="007D7F06">
            <w:pPr>
              <w:jc w:val="center"/>
              <w:rPr>
                <w:i/>
              </w:rPr>
            </w:pPr>
          </w:p>
          <w:p w:rsidR="0091367B" w:rsidRPr="002138D7" w:rsidRDefault="0091367B" w:rsidP="007D7F06">
            <w:pPr>
              <w:jc w:val="center"/>
              <w:rPr>
                <w:i/>
              </w:rPr>
            </w:pPr>
            <w:r w:rsidRPr="002138D7">
              <w:rPr>
                <w:i/>
              </w:rPr>
              <w:t>(Đề thi có 4 trang)</w:t>
            </w:r>
          </w:p>
        </w:tc>
        <w:tc>
          <w:tcPr>
            <w:tcW w:w="6720" w:type="dxa"/>
          </w:tcPr>
          <w:p w:rsidR="0091367B" w:rsidRPr="002138D7" w:rsidRDefault="0091367B" w:rsidP="007D7F06">
            <w:pPr>
              <w:jc w:val="center"/>
              <w:rPr>
                <w:b/>
              </w:rPr>
            </w:pPr>
            <w:r w:rsidRPr="002138D7">
              <w:rPr>
                <w:b/>
              </w:rPr>
              <w:t>KỲ THI THỬ TỐT NGHIỆP THPT NĂM 2021, LẦN THỨ 1</w:t>
            </w:r>
          </w:p>
          <w:p w:rsidR="0091367B" w:rsidRPr="002138D7" w:rsidRDefault="0091367B" w:rsidP="007D7F06">
            <w:pPr>
              <w:jc w:val="center"/>
              <w:rPr>
                <w:b/>
              </w:rPr>
            </w:pPr>
            <w:r w:rsidRPr="002138D7">
              <w:rPr>
                <w:b/>
              </w:rPr>
              <w:t>Bài thi: KHOA HỌC TỰ NHIÊN</w:t>
            </w:r>
          </w:p>
          <w:p w:rsidR="0091367B" w:rsidRPr="002138D7" w:rsidRDefault="0091367B" w:rsidP="007D7F06">
            <w:pPr>
              <w:jc w:val="center"/>
              <w:rPr>
                <w:b/>
              </w:rPr>
            </w:pPr>
            <w:r w:rsidRPr="002138D7">
              <w:rPr>
                <w:b/>
              </w:rPr>
              <w:t>Môn thi thành phần: VẬT LÝ</w:t>
            </w:r>
          </w:p>
          <w:p w:rsidR="0091367B" w:rsidRPr="002138D7" w:rsidRDefault="0091367B" w:rsidP="007D7F06">
            <w:pPr>
              <w:jc w:val="center"/>
              <w:rPr>
                <w:i/>
              </w:rPr>
            </w:pPr>
            <w:r w:rsidRPr="002138D7">
              <w:rPr>
                <w:i/>
              </w:rPr>
              <w:t>Thời gian làm bài: 50 phút, không kể thời gian phát đề</w:t>
            </w:r>
          </w:p>
        </w:tc>
      </w:tr>
    </w:tbl>
    <w:p w:rsidR="002E0656" w:rsidRPr="002138D7" w:rsidRDefault="002E0656" w:rsidP="002E0656"/>
    <w:p w:rsidR="0091367B" w:rsidRPr="002138D7" w:rsidRDefault="00C943AA" w:rsidP="0091367B">
      <w:pPr>
        <w:jc w:val="both"/>
      </w:pPr>
      <w:r>
        <w:rPr>
          <w:b/>
          <w:noProof/>
        </w:rPr>
        <mc:AlternateContent>
          <mc:Choice Requires="wps">
            <w:drawing>
              <wp:anchor distT="0" distB="0" distL="114300" distR="114300" simplePos="0" relativeHeight="251659776" behindDoc="0" locked="0" layoutInCell="1" allowOverlap="1">
                <wp:simplePos x="0" y="0"/>
                <wp:positionH relativeFrom="column">
                  <wp:posOffset>4952365</wp:posOffset>
                </wp:positionH>
                <wp:positionV relativeFrom="paragraph">
                  <wp:posOffset>41275</wp:posOffset>
                </wp:positionV>
                <wp:extent cx="1181735" cy="316230"/>
                <wp:effectExtent l="5080" t="6350" r="13335" b="10795"/>
                <wp:wrapNone/>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735" cy="316230"/>
                        </a:xfrm>
                        <a:prstGeom prst="rect">
                          <a:avLst/>
                        </a:prstGeom>
                        <a:solidFill>
                          <a:srgbClr val="FFFFFF"/>
                        </a:solidFill>
                        <a:ln w="9525">
                          <a:solidFill>
                            <a:srgbClr val="000000"/>
                          </a:solidFill>
                          <a:miter lim="800000"/>
                          <a:headEnd/>
                          <a:tailEnd/>
                        </a:ln>
                      </wps:spPr>
                      <wps:txbx>
                        <w:txbxContent>
                          <w:p w:rsidR="0091367B" w:rsidRPr="00A24E03" w:rsidRDefault="0091367B" w:rsidP="0091367B">
                            <w:pPr>
                              <w:rPr>
                                <w:b/>
                              </w:rPr>
                            </w:pPr>
                            <w:r>
                              <w:rPr>
                                <w:b/>
                              </w:rPr>
                              <w:t>Mã đề thi: 0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389.95pt;margin-top:3.25pt;width:93.05pt;height:24.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">
                <v:textbox>
                  <w:txbxContent>
                    <w:p w:rsidR="0091367B" w:rsidRPr="00A24E03" w:rsidRDefault="0091367B" w:rsidP="0091367B">
                      <w:pPr>
                        <w:rPr>
                          <w:b/>
                        </w:rPr>
                      </w:pPr>
                      <w:r>
                        <w:rPr>
                          <w:b/>
                        </w:rPr>
                        <w:t>Mã đề thi: 008</w:t>
                      </w:r>
                    </w:p>
                  </w:txbxContent>
                </v:textbox>
              </v:shape>
            </w:pict>
          </mc:Fallback>
        </mc:AlternateContent>
      </w:r>
      <w:r w:rsidR="0091367B" w:rsidRPr="002138D7">
        <w:rPr>
          <w:b/>
        </w:rPr>
        <w:t>Họ tên thí sinh</w:t>
      </w:r>
      <w:r w:rsidR="0091367B" w:rsidRPr="002138D7">
        <w:t>:…………………………………………….</w:t>
      </w:r>
    </w:p>
    <w:p w:rsidR="0091367B" w:rsidRPr="002138D7" w:rsidRDefault="0091367B" w:rsidP="0091367B">
      <w:pPr>
        <w:jc w:val="both"/>
      </w:pPr>
      <w:r w:rsidRPr="002138D7">
        <w:rPr>
          <w:b/>
        </w:rPr>
        <w:t>Số báo danh</w:t>
      </w:r>
      <w:r w:rsidRPr="002138D7">
        <w:t>: ………………………………………………</w:t>
      </w:r>
    </w:p>
    <w:p w:rsidR="0091367B" w:rsidRPr="002138D7" w:rsidRDefault="0091367B" w:rsidP="0091367B">
      <w:pPr>
        <w:jc w:val="both"/>
      </w:pPr>
    </w:p>
    <w:p w:rsidR="0091367B" w:rsidRPr="002138D7" w:rsidRDefault="0091367B" w:rsidP="007D7F06">
      <w:pPr>
        <w:jc w:val="both"/>
      </w:pPr>
    </w:p>
    <w:p w:rsidR="002E0656" w:rsidRPr="002138D7" w:rsidRDefault="0091367B" w:rsidP="007D7F06">
      <w:pPr>
        <w:spacing w:before="60" w:after="60"/>
        <w:jc w:val="both"/>
      </w:pPr>
      <w:r w:rsidRPr="002138D7">
        <w:rPr>
          <w:b/>
        </w:rPr>
        <w:t>Câu 1</w:t>
      </w:r>
      <w:r w:rsidR="002E0656" w:rsidRPr="002138D7">
        <w:rPr>
          <w:b/>
        </w:rPr>
        <w:t xml:space="preserve">: </w:t>
      </w:r>
      <w:r w:rsidR="002E0656" w:rsidRPr="002138D7">
        <w:t>Trong sự truyền sóng cơ, sóng ngang</w:t>
      </w:r>
      <w:r w:rsidR="002E0656" w:rsidRPr="002138D7">
        <w:rPr>
          <w:b/>
        </w:rPr>
        <w:t xml:space="preserve"> </w:t>
      </w:r>
      <w:r w:rsidR="002E0656" w:rsidRPr="002138D7">
        <w:t>truyền được trong</w:t>
      </w:r>
    </w:p>
    <w:p w:rsidR="002E0656" w:rsidRPr="002138D7" w:rsidRDefault="002E0656" w:rsidP="007D7F06">
      <w:pPr>
        <w:tabs>
          <w:tab w:val="left" w:pos="200"/>
          <w:tab w:val="left" w:pos="5200"/>
        </w:tabs>
        <w:jc w:val="both"/>
      </w:pPr>
      <w:r w:rsidRPr="002138D7">
        <w:tab/>
      </w:r>
      <w:r w:rsidRPr="002138D7">
        <w:rPr>
          <w:b/>
        </w:rPr>
        <w:t xml:space="preserve">A. </w:t>
      </w:r>
      <w:r w:rsidRPr="002138D7">
        <w:t>chất lỏng, khí.</w:t>
      </w:r>
      <w:r w:rsidRPr="002138D7">
        <w:tab/>
      </w:r>
      <w:r w:rsidRPr="002138D7">
        <w:rPr>
          <w:b/>
        </w:rPr>
        <w:t xml:space="preserve">B. </w:t>
      </w:r>
      <w:r w:rsidRPr="002138D7">
        <w:t>chất khí</w:t>
      </w:r>
    </w:p>
    <w:p w:rsidR="002E0656" w:rsidRPr="002138D7" w:rsidRDefault="002E0656" w:rsidP="007D7F06">
      <w:pPr>
        <w:tabs>
          <w:tab w:val="left" w:pos="200"/>
          <w:tab w:val="left" w:pos="5200"/>
        </w:tabs>
        <w:jc w:val="both"/>
      </w:pPr>
      <w:r w:rsidRPr="002138D7">
        <w:tab/>
      </w:r>
      <w:r w:rsidRPr="002138D7">
        <w:rPr>
          <w:b/>
        </w:rPr>
        <w:t xml:space="preserve">C. </w:t>
      </w:r>
      <w:r w:rsidRPr="002138D7">
        <w:t>chân không.</w:t>
      </w:r>
      <w:r w:rsidRPr="002138D7">
        <w:tab/>
      </w:r>
      <w:r w:rsidRPr="002138D7">
        <w:rPr>
          <w:b/>
        </w:rPr>
        <w:t xml:space="preserve">D. </w:t>
      </w:r>
      <w:r w:rsidRPr="002138D7">
        <w:t>chất rắn và bề mặt chất lỏng.</w:t>
      </w:r>
    </w:p>
    <w:p w:rsidR="002E0656" w:rsidRPr="002138D7" w:rsidRDefault="002E0656" w:rsidP="007D7F06">
      <w:pPr>
        <w:spacing w:before="60" w:after="60"/>
        <w:jc w:val="both"/>
      </w:pPr>
      <w:r w:rsidRPr="002138D7">
        <w:rPr>
          <w:b/>
        </w:rPr>
        <w:t xml:space="preserve">Câu 2: </w:t>
      </w:r>
      <w:r w:rsidRPr="002138D7">
        <w:rPr>
          <w:lang w:val="pt-BR"/>
        </w:rPr>
        <w:t>Một vật nhỏ dao động điều hòa, chuyển động của vật từ vị trí cân bằng đến vị trí biên là chuyển động</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lang w:val="pt-BR"/>
        </w:rPr>
        <w:t>nhanh dần đều.</w:t>
      </w:r>
      <w:r w:rsidRPr="002138D7">
        <w:tab/>
      </w:r>
      <w:r w:rsidRPr="002138D7">
        <w:rPr>
          <w:b/>
        </w:rPr>
        <w:t xml:space="preserve">B. </w:t>
      </w:r>
      <w:r w:rsidRPr="002138D7">
        <w:rPr>
          <w:lang w:val="pt-BR"/>
        </w:rPr>
        <w:t>nhanh dần.</w:t>
      </w:r>
      <w:r w:rsidRPr="002138D7">
        <w:tab/>
      </w:r>
      <w:r w:rsidRPr="002138D7">
        <w:rPr>
          <w:b/>
        </w:rPr>
        <w:t xml:space="preserve">C. </w:t>
      </w:r>
      <w:r w:rsidRPr="002138D7">
        <w:rPr>
          <w:lang w:val="pt-BR"/>
        </w:rPr>
        <w:t>chậm dần đều.</w:t>
      </w:r>
      <w:r w:rsidRPr="002138D7">
        <w:tab/>
      </w:r>
      <w:r w:rsidRPr="002138D7">
        <w:rPr>
          <w:b/>
        </w:rPr>
        <w:t xml:space="preserve">D. </w:t>
      </w:r>
      <w:r w:rsidRPr="002138D7">
        <w:rPr>
          <w:lang w:val="pt-BR"/>
        </w:rPr>
        <w:t>chậm dần.</w:t>
      </w:r>
    </w:p>
    <w:p w:rsidR="002E0656" w:rsidRPr="002138D7" w:rsidRDefault="0091367B" w:rsidP="007D7F06">
      <w:pPr>
        <w:spacing w:before="60" w:after="60"/>
        <w:jc w:val="both"/>
      </w:pPr>
      <w:r w:rsidRPr="002138D7">
        <w:rPr>
          <w:b/>
        </w:rPr>
        <w:t xml:space="preserve">Câu 3: </w:t>
      </w:r>
      <w:r w:rsidR="002E0656" w:rsidRPr="002138D7">
        <w:rPr>
          <w:b/>
        </w:rPr>
        <w:t xml:space="preserve"> </w:t>
      </w:r>
      <w:r w:rsidR="002E0656" w:rsidRPr="002138D7">
        <w:t>Khoảng cách giữa hai điểm gần nhất trên cùng một phương truyền sóng dao động ngược pha nhau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λ/4.</w:t>
      </w:r>
      <w:r w:rsidRPr="002138D7">
        <w:tab/>
      </w:r>
      <w:r w:rsidRPr="002138D7">
        <w:rPr>
          <w:b/>
        </w:rPr>
        <w:t xml:space="preserve">B. </w:t>
      </w:r>
      <w:r w:rsidRPr="002138D7">
        <w:t>λ.</w:t>
      </w:r>
      <w:r w:rsidRPr="002138D7">
        <w:tab/>
      </w:r>
      <w:r w:rsidRPr="002138D7">
        <w:rPr>
          <w:b/>
        </w:rPr>
        <w:t xml:space="preserve">C. </w:t>
      </w:r>
      <w:r w:rsidRPr="002138D7">
        <w:t>2λ.</w:t>
      </w:r>
      <w:r w:rsidRPr="002138D7">
        <w:tab/>
      </w:r>
      <w:r w:rsidRPr="002138D7">
        <w:rPr>
          <w:b/>
        </w:rPr>
        <w:t xml:space="preserve">D. </w:t>
      </w:r>
      <w:r w:rsidRPr="002138D7">
        <w:t>λ/2.</w:t>
      </w:r>
    </w:p>
    <w:p w:rsidR="002E0656" w:rsidRPr="002138D7" w:rsidRDefault="002E0656" w:rsidP="007D7F06">
      <w:pPr>
        <w:spacing w:before="60" w:after="60"/>
        <w:jc w:val="both"/>
      </w:pPr>
      <w:r w:rsidRPr="002138D7">
        <w:rPr>
          <w:b/>
        </w:rPr>
        <w:t>C</w:t>
      </w:r>
      <w:r w:rsidR="0091367B" w:rsidRPr="002138D7">
        <w:rPr>
          <w:b/>
        </w:rPr>
        <w:t>âu 4</w:t>
      </w:r>
      <w:r w:rsidRPr="002138D7">
        <w:rPr>
          <w:b/>
        </w:rPr>
        <w:t xml:space="preserve">: </w:t>
      </w:r>
      <w:r w:rsidRPr="002138D7">
        <w:t xml:space="preserve">Một con lắc lò xo gồm vật khối lượng m, gắn vào một đầu lò xo có độ cứng k. Con lắc dao động điều hòa quanh vị trí cân bằng với phương trình: x = Acos(ωt + φ). Mốc tính thế năng ở vị trí cân bằng. </w:t>
      </w:r>
      <w:r w:rsidRPr="002138D7">
        <w:rPr>
          <w:lang w:val="fr-FR"/>
        </w:rPr>
        <w:t>Thế năng của con lắc tại li độ x bằng</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8.5pt" o:ole="">
            <v:imagedata r:id="rId6" o:title=""/>
          </v:shape>
          <o:OLEObject Type="Embed" ProgID="Equation.DSMT4" ShapeID="_x0000_i1025" DrawAspect="Content" ObjectID="_1747651224" r:id="rId7"/>
        </w:object>
      </w:r>
      <w:r w:rsidRPr="002138D7">
        <w:t>kx</w:t>
      </w:r>
      <w:r w:rsidRPr="002138D7">
        <w:rPr>
          <w:vertAlign w:val="superscript"/>
        </w:rPr>
        <w:t>2</w:t>
      </w:r>
      <w:r w:rsidRPr="002138D7">
        <w:t>.</w:t>
      </w:r>
      <w:r w:rsidRPr="002138D7">
        <w:tab/>
      </w:r>
      <w:r w:rsidRPr="002138D7">
        <w:rPr>
          <w:b/>
        </w:rPr>
        <w:t xml:space="preserve">B. </w:t>
      </w:r>
      <w:r w:rsidRPr="002138D7">
        <w:t>kx.</w:t>
      </w:r>
      <w:r w:rsidRPr="002138D7">
        <w:tab/>
      </w:r>
      <w:r w:rsidRPr="002138D7">
        <w:rPr>
          <w:b/>
        </w:rPr>
        <w:t xml:space="preserve">C. </w:t>
      </w:r>
      <w:r w:rsidRPr="002138D7">
        <w:rPr>
          <w:position w:val="-22"/>
        </w:rPr>
        <w:object w:dxaOrig="220" w:dyaOrig="580">
          <v:shape id="_x0000_i1026" type="#_x0000_t75" style="width:11.25pt;height:28.5pt" o:ole="">
            <v:imagedata r:id="rId8" o:title=""/>
          </v:shape>
          <o:OLEObject Type="Embed" ProgID="Equation.DSMT4" ShapeID="_x0000_i1026" DrawAspect="Content" ObjectID="_1747651225" r:id="rId9"/>
        </w:object>
      </w:r>
      <w:r w:rsidRPr="002138D7">
        <w:t xml:space="preserve"> kx.</w:t>
      </w:r>
      <w:r w:rsidRPr="002138D7">
        <w:tab/>
      </w:r>
      <w:r w:rsidRPr="002138D7">
        <w:rPr>
          <w:b/>
        </w:rPr>
        <w:t xml:space="preserve">D. </w:t>
      </w:r>
      <w:r w:rsidRPr="002138D7">
        <w:t>kx</w:t>
      </w:r>
      <w:r w:rsidRPr="002138D7">
        <w:rPr>
          <w:vertAlign w:val="superscript"/>
        </w:rPr>
        <w:t>2</w:t>
      </w:r>
      <w:r w:rsidRPr="002138D7">
        <w:t>.</w:t>
      </w:r>
    </w:p>
    <w:p w:rsidR="002E0656" w:rsidRPr="002138D7" w:rsidRDefault="0091367B" w:rsidP="007D7F06">
      <w:pPr>
        <w:spacing w:before="60" w:after="60"/>
        <w:jc w:val="both"/>
      </w:pPr>
      <w:r w:rsidRPr="002138D7">
        <w:rPr>
          <w:b/>
        </w:rPr>
        <w:t>Câu 5</w:t>
      </w:r>
      <w:r w:rsidR="002E0656" w:rsidRPr="002138D7">
        <w:rPr>
          <w:b/>
        </w:rPr>
        <w:t xml:space="preserve">: </w:t>
      </w:r>
      <w:r w:rsidR="002E0656" w:rsidRPr="002138D7">
        <w:t>Công suất tỏa nhiệt trên một vật dẫn có điện trở R khi có dòng điện I chạy qua được xác định bằng biểu thức</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P = R.I</w:t>
      </w:r>
      <w:r w:rsidRPr="002138D7">
        <w:rPr>
          <w:vertAlign w:val="superscript"/>
        </w:rPr>
        <w:t>2</w:t>
      </w:r>
      <w:r w:rsidRPr="002138D7">
        <w:tab/>
      </w:r>
      <w:r w:rsidRPr="002138D7">
        <w:rPr>
          <w:b/>
        </w:rPr>
        <w:t xml:space="preserve">B. </w:t>
      </w:r>
      <w:r w:rsidRPr="002138D7">
        <w:t>P = R.I</w:t>
      </w:r>
      <w:r w:rsidRPr="002138D7">
        <w:tab/>
      </w:r>
      <w:r w:rsidRPr="002138D7">
        <w:rPr>
          <w:b/>
        </w:rPr>
        <w:t xml:space="preserve">C. </w:t>
      </w:r>
      <w:r w:rsidRPr="002138D7">
        <w:t>P = U.I</w:t>
      </w:r>
      <w:r w:rsidRPr="002138D7">
        <w:rPr>
          <w:vertAlign w:val="superscript"/>
        </w:rPr>
        <w:t>2</w:t>
      </w:r>
      <w:r w:rsidRPr="002138D7">
        <w:tab/>
      </w:r>
      <w:r w:rsidRPr="002138D7">
        <w:rPr>
          <w:b/>
        </w:rPr>
        <w:t xml:space="preserve">D. </w:t>
      </w:r>
      <w:r w:rsidRPr="002138D7">
        <w:t>P = U/R</w:t>
      </w:r>
    </w:p>
    <w:p w:rsidR="002E0656" w:rsidRPr="002138D7" w:rsidRDefault="0091367B" w:rsidP="007D7F06">
      <w:pPr>
        <w:spacing w:before="60" w:after="60"/>
        <w:jc w:val="both"/>
      </w:pPr>
      <w:r w:rsidRPr="002138D7">
        <w:rPr>
          <w:b/>
        </w:rPr>
        <w:t>Câu 6</w:t>
      </w:r>
      <w:r w:rsidR="002E0656" w:rsidRPr="002138D7">
        <w:rPr>
          <w:b/>
        </w:rPr>
        <w:t xml:space="preserve">: </w:t>
      </w:r>
      <w:r w:rsidR="002E0656" w:rsidRPr="002138D7">
        <w:t>Trong hệ SI, đơn vị của cường độ điện trường là</w:t>
      </w:r>
    </w:p>
    <w:p w:rsidR="002E0656" w:rsidRPr="002138D7" w:rsidRDefault="002E0656" w:rsidP="007D7F06">
      <w:pPr>
        <w:tabs>
          <w:tab w:val="left" w:pos="200"/>
          <w:tab w:val="left" w:pos="5200"/>
        </w:tabs>
        <w:jc w:val="both"/>
      </w:pPr>
      <w:r w:rsidRPr="002138D7">
        <w:tab/>
      </w:r>
      <w:r w:rsidRPr="002138D7">
        <w:rPr>
          <w:b/>
        </w:rPr>
        <w:t xml:space="preserve">A. </w:t>
      </w:r>
      <w:r w:rsidRPr="002138D7">
        <w:t>Vôn trên culông ( V/C)</w:t>
      </w:r>
      <w:r w:rsidRPr="002138D7">
        <w:rPr>
          <w:lang w:val="fr-FR"/>
        </w:rPr>
        <w:t>.</w:t>
      </w:r>
      <w:r w:rsidRPr="002138D7">
        <w:tab/>
      </w:r>
      <w:r w:rsidRPr="002138D7">
        <w:rPr>
          <w:b/>
        </w:rPr>
        <w:t xml:space="preserve">B. </w:t>
      </w:r>
      <w:r w:rsidRPr="002138D7">
        <w:t>Niu-tơn trên mét (N/m)</w:t>
      </w:r>
      <w:r w:rsidRPr="002138D7">
        <w:rPr>
          <w:lang w:val="fr-FR"/>
        </w:rPr>
        <w:t>.</w:t>
      </w:r>
    </w:p>
    <w:p w:rsidR="002E0656" w:rsidRPr="002138D7" w:rsidRDefault="002E0656" w:rsidP="007D7F06">
      <w:pPr>
        <w:tabs>
          <w:tab w:val="left" w:pos="200"/>
          <w:tab w:val="left" w:pos="5200"/>
        </w:tabs>
        <w:jc w:val="both"/>
      </w:pPr>
      <w:r w:rsidRPr="002138D7">
        <w:tab/>
      </w:r>
      <w:r w:rsidRPr="002138D7">
        <w:rPr>
          <w:b/>
        </w:rPr>
        <w:t xml:space="preserve">C. </w:t>
      </w:r>
      <w:r w:rsidRPr="002138D7">
        <w:t>Vôn trên mét (V/m).</w:t>
      </w:r>
      <w:r w:rsidRPr="002138D7">
        <w:tab/>
      </w:r>
      <w:r w:rsidRPr="002138D7">
        <w:rPr>
          <w:b/>
        </w:rPr>
        <w:t xml:space="preserve">D. </w:t>
      </w:r>
      <w:r w:rsidRPr="002138D7">
        <w:t>Vôn (V)</w:t>
      </w:r>
      <w:r w:rsidRPr="002138D7">
        <w:rPr>
          <w:lang w:val="fr-FR"/>
        </w:rPr>
        <w:t>.</w:t>
      </w:r>
    </w:p>
    <w:p w:rsidR="002E0656" w:rsidRPr="002138D7" w:rsidRDefault="0091367B" w:rsidP="007D7F06">
      <w:pPr>
        <w:spacing w:before="60" w:after="60"/>
        <w:jc w:val="both"/>
      </w:pPr>
      <w:r w:rsidRPr="002138D7">
        <w:rPr>
          <w:b/>
        </w:rPr>
        <w:t>Câu 7</w:t>
      </w:r>
      <w:r w:rsidR="002E0656" w:rsidRPr="002138D7">
        <w:rPr>
          <w:b/>
        </w:rPr>
        <w:t xml:space="preserve">: </w:t>
      </w:r>
      <w:r w:rsidR="002E0656" w:rsidRPr="002138D7">
        <w:t>Một sóng cơ hình sin truyền theo trục Ox với chu kì T. Khoảng thời gian để sóng truyền được quãng đường bằng một nửa bước sóng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4T.</w:t>
      </w:r>
      <w:r w:rsidRPr="002138D7">
        <w:tab/>
      </w:r>
      <w:r w:rsidRPr="002138D7">
        <w:rPr>
          <w:b/>
        </w:rPr>
        <w:t xml:space="preserve">B. </w:t>
      </w:r>
      <w:r w:rsidRPr="002138D7">
        <w:t>0,5T.</w:t>
      </w:r>
      <w:r w:rsidRPr="002138D7">
        <w:tab/>
      </w:r>
      <w:r w:rsidRPr="002138D7">
        <w:rPr>
          <w:b/>
        </w:rPr>
        <w:t xml:space="preserve">C. </w:t>
      </w:r>
      <w:r w:rsidRPr="002138D7">
        <w:t>2T.</w:t>
      </w:r>
      <w:r w:rsidRPr="002138D7">
        <w:tab/>
      </w:r>
      <w:r w:rsidRPr="002138D7">
        <w:rPr>
          <w:b/>
        </w:rPr>
        <w:t xml:space="preserve">D. </w:t>
      </w:r>
      <w:r w:rsidRPr="002138D7">
        <w:t>T.</w:t>
      </w:r>
    </w:p>
    <w:p w:rsidR="002E0656" w:rsidRPr="002138D7" w:rsidRDefault="0091367B" w:rsidP="007D7F06">
      <w:pPr>
        <w:spacing w:before="60" w:after="60"/>
        <w:jc w:val="both"/>
      </w:pPr>
      <w:r w:rsidRPr="002138D7">
        <w:rPr>
          <w:b/>
        </w:rPr>
        <w:t>Câu 8</w:t>
      </w:r>
      <w:r w:rsidR="002E0656" w:rsidRPr="002138D7">
        <w:rPr>
          <w:b/>
        </w:rPr>
        <w:t xml:space="preserve">: </w:t>
      </w:r>
      <w:r w:rsidR="002E0656" w:rsidRPr="002138D7">
        <w:rPr>
          <w:lang w:val="pt-BR"/>
        </w:rPr>
        <w:t xml:space="preserve">Một con lắc đơn có độ dài dây treo bằng </w:t>
      </w:r>
      <w:r w:rsidR="002E0656" w:rsidRPr="002138D7">
        <w:rPr>
          <w:position w:val="-6"/>
          <w:lang w:val="pt-BR"/>
        </w:rPr>
        <w:object w:dxaOrig="180" w:dyaOrig="280">
          <v:shape id="_x0000_i1027" type="#_x0000_t75" style="width:9.75pt;height:13.5pt" o:ole="">
            <v:imagedata r:id="rId10" o:title=""/>
          </v:shape>
          <o:OLEObject Type="Embed" ProgID="Equation.3" ShapeID="_x0000_i1027" DrawAspect="Content" ObjectID="_1747651226" r:id="rId11"/>
        </w:object>
      </w:r>
      <w:r w:rsidR="002E0656" w:rsidRPr="002138D7">
        <w:rPr>
          <w:lang w:val="pt-BR"/>
        </w:rPr>
        <w:t>, treo tại nơi có gia tốc trọng trường g. Khi con lắc đơn dao động điều hòa thì biểu thức tần số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30"/>
          <w:lang w:val="pt-BR"/>
        </w:rPr>
        <w:object w:dxaOrig="1215" w:dyaOrig="735">
          <v:shape id="_x0000_i1028" type="#_x0000_t75" style="width:60pt;height:36.75pt" o:ole="">
            <v:imagedata r:id="rId12" o:title=""/>
          </v:shape>
          <o:OLEObject Type="Embed" ProgID="Equation.3" ShapeID="_x0000_i1028" DrawAspect="Content" ObjectID="_1747651227" r:id="rId13"/>
        </w:object>
      </w:r>
      <w:r w:rsidRPr="002138D7">
        <w:t>.</w:t>
      </w:r>
      <w:r w:rsidRPr="002138D7">
        <w:tab/>
      </w:r>
      <w:r w:rsidRPr="002138D7">
        <w:rPr>
          <w:b/>
        </w:rPr>
        <w:t xml:space="preserve">B. </w:t>
      </w:r>
      <w:r w:rsidRPr="002138D7">
        <w:rPr>
          <w:position w:val="-26"/>
          <w:lang w:val="pt-BR"/>
        </w:rPr>
        <w:object w:dxaOrig="1140" w:dyaOrig="705">
          <v:shape id="_x0000_i1029" type="#_x0000_t75" style="width:57pt;height:35.25pt" o:ole="">
            <v:imagedata r:id="rId14" o:title=""/>
          </v:shape>
          <o:OLEObject Type="Embed" ProgID="Equation.3" ShapeID="_x0000_i1029" DrawAspect="Content" ObjectID="_1747651228" r:id="rId15"/>
        </w:object>
      </w:r>
      <w:r w:rsidRPr="002138D7">
        <w:t>.</w:t>
      </w:r>
      <w:r w:rsidRPr="002138D7">
        <w:tab/>
      </w:r>
      <w:r w:rsidRPr="002138D7">
        <w:rPr>
          <w:b/>
        </w:rPr>
        <w:t xml:space="preserve">C. </w:t>
      </w:r>
      <w:r w:rsidRPr="002138D7">
        <w:rPr>
          <w:position w:val="-30"/>
          <w:lang w:val="pt-BR"/>
        </w:rPr>
        <w:object w:dxaOrig="1140" w:dyaOrig="735">
          <v:shape id="_x0000_i1030" type="#_x0000_t75" style="width:57pt;height:36.75pt" o:ole="">
            <v:imagedata r:id="rId16" o:title=""/>
          </v:shape>
          <o:OLEObject Type="Embed" ProgID="Equation.3" ShapeID="_x0000_i1030" DrawAspect="Content" ObjectID="_1747651229" r:id="rId17"/>
        </w:object>
      </w:r>
      <w:r w:rsidRPr="002138D7">
        <w:t>.</w:t>
      </w:r>
      <w:r w:rsidRPr="002138D7">
        <w:tab/>
      </w:r>
      <w:r w:rsidRPr="002138D7">
        <w:rPr>
          <w:b/>
        </w:rPr>
        <w:t xml:space="preserve">D. </w:t>
      </w:r>
      <w:r w:rsidRPr="002138D7">
        <w:rPr>
          <w:position w:val="-26"/>
          <w:lang w:val="pt-BR"/>
        </w:rPr>
        <w:object w:dxaOrig="1215" w:dyaOrig="705">
          <v:shape id="_x0000_i1031" type="#_x0000_t75" style="width:60pt;height:35.25pt" o:ole="">
            <v:imagedata r:id="rId18" o:title=""/>
          </v:shape>
          <o:OLEObject Type="Embed" ProgID="Equation.3" ShapeID="_x0000_i1031" DrawAspect="Content" ObjectID="_1747651230" r:id="rId19"/>
        </w:object>
      </w:r>
      <w:r w:rsidRPr="002138D7">
        <w:t>.</w:t>
      </w:r>
    </w:p>
    <w:p w:rsidR="002E0656" w:rsidRPr="002138D7" w:rsidRDefault="0091367B" w:rsidP="007D7F06">
      <w:pPr>
        <w:spacing w:before="60" w:after="60"/>
        <w:jc w:val="both"/>
      </w:pPr>
      <w:r w:rsidRPr="002138D7">
        <w:rPr>
          <w:b/>
        </w:rPr>
        <w:t>Câu 9</w:t>
      </w:r>
      <w:r w:rsidR="002E0656" w:rsidRPr="002138D7">
        <w:rPr>
          <w:b/>
        </w:rPr>
        <w:t xml:space="preserve">: </w:t>
      </w:r>
      <w:r w:rsidR="002E0656" w:rsidRPr="002138D7">
        <w:t>Một vật dao động tắt dần có các đại lượng giảm liên tục theo thời gian là</w:t>
      </w:r>
    </w:p>
    <w:p w:rsidR="002E0656" w:rsidRPr="002138D7" w:rsidRDefault="002E0656" w:rsidP="007D7F06">
      <w:pPr>
        <w:tabs>
          <w:tab w:val="left" w:pos="200"/>
          <w:tab w:val="left" w:pos="5200"/>
        </w:tabs>
        <w:jc w:val="both"/>
      </w:pPr>
      <w:r w:rsidRPr="002138D7">
        <w:tab/>
      </w:r>
      <w:r w:rsidRPr="002138D7">
        <w:rPr>
          <w:b/>
        </w:rPr>
        <w:t xml:space="preserve">A. </w:t>
      </w:r>
      <w:r w:rsidRPr="002138D7">
        <w:t>li độ và tốc độ.</w:t>
      </w:r>
      <w:r w:rsidRPr="002138D7">
        <w:tab/>
      </w:r>
      <w:r w:rsidRPr="002138D7">
        <w:rPr>
          <w:b/>
        </w:rPr>
        <w:t xml:space="preserve">B. </w:t>
      </w:r>
      <w:r w:rsidRPr="002138D7">
        <w:t>biên độ và gia tốc.</w:t>
      </w:r>
    </w:p>
    <w:p w:rsidR="002E0656" w:rsidRPr="002138D7" w:rsidRDefault="002E0656" w:rsidP="007D7F06">
      <w:pPr>
        <w:tabs>
          <w:tab w:val="left" w:pos="200"/>
          <w:tab w:val="left" w:pos="5200"/>
        </w:tabs>
        <w:jc w:val="both"/>
      </w:pPr>
      <w:r w:rsidRPr="002138D7">
        <w:tab/>
      </w:r>
      <w:r w:rsidRPr="002138D7">
        <w:rPr>
          <w:b/>
        </w:rPr>
        <w:t xml:space="preserve">C. </w:t>
      </w:r>
      <w:r w:rsidRPr="002138D7">
        <w:t>biên độ và tốc độ.</w:t>
      </w:r>
      <w:r w:rsidRPr="002138D7">
        <w:tab/>
      </w:r>
      <w:r w:rsidRPr="002138D7">
        <w:rPr>
          <w:b/>
        </w:rPr>
        <w:t xml:space="preserve">D. </w:t>
      </w:r>
      <w:r w:rsidRPr="002138D7">
        <w:t>biên độ và cơ năng.</w:t>
      </w:r>
    </w:p>
    <w:p w:rsidR="002E0656" w:rsidRPr="002138D7" w:rsidRDefault="0091367B" w:rsidP="007D7F06">
      <w:pPr>
        <w:spacing w:before="60" w:after="60"/>
        <w:jc w:val="both"/>
      </w:pPr>
      <w:r w:rsidRPr="002138D7">
        <w:rPr>
          <w:b/>
        </w:rPr>
        <w:t>Câu 10</w:t>
      </w:r>
      <w:r w:rsidR="002E0656" w:rsidRPr="002138D7">
        <w:rPr>
          <w:b/>
        </w:rPr>
        <w:t xml:space="preserve">: </w:t>
      </w:r>
      <w:r w:rsidR="002E0656" w:rsidRPr="002138D7">
        <w:rPr>
          <w:lang w:val="pt-BR"/>
        </w:rPr>
        <w:t>Một con lắc lò xo gồm lò xo có độ cứng k và một vật nhỏ khối lượng m. Khi con lắc lò xo dao động điều hòa thì biểu thức chu kì của con lắc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26"/>
          <w:lang w:val="pt-BR"/>
        </w:rPr>
        <w:object w:dxaOrig="1155" w:dyaOrig="705">
          <v:shape id="_x0000_i1032" type="#_x0000_t75" style="width:57pt;height:35.25pt" o:ole="">
            <v:imagedata r:id="rId20" o:title=""/>
          </v:shape>
          <o:OLEObject Type="Embed" ProgID="Equation.3" ShapeID="_x0000_i1032" DrawAspect="Content" ObjectID="_1747651231" r:id="rId21"/>
        </w:object>
      </w:r>
      <w:r w:rsidRPr="002138D7">
        <w:tab/>
      </w:r>
      <w:r w:rsidRPr="002138D7">
        <w:rPr>
          <w:b/>
        </w:rPr>
        <w:t xml:space="preserve">B. </w:t>
      </w:r>
      <w:r w:rsidRPr="002138D7">
        <w:rPr>
          <w:position w:val="-26"/>
          <w:lang w:val="pt-BR"/>
        </w:rPr>
        <w:object w:dxaOrig="1215" w:dyaOrig="705">
          <v:shape id="_x0000_i1033" type="#_x0000_t75" style="width:60pt;height:35.25pt" o:ole="">
            <v:imagedata r:id="rId22" o:title=""/>
          </v:shape>
          <o:OLEObject Type="Embed" ProgID="Equation.3" ShapeID="_x0000_i1033" DrawAspect="Content" ObjectID="_1747651232" r:id="rId23"/>
        </w:object>
      </w:r>
      <w:r w:rsidRPr="002138D7">
        <w:rPr>
          <w:lang w:val="pt-BR"/>
        </w:rPr>
        <w:t>.</w:t>
      </w:r>
      <w:r w:rsidRPr="002138D7">
        <w:tab/>
      </w:r>
      <w:r w:rsidRPr="002138D7">
        <w:rPr>
          <w:b/>
        </w:rPr>
        <w:t xml:space="preserve">C. </w:t>
      </w:r>
      <w:r w:rsidRPr="002138D7">
        <w:rPr>
          <w:position w:val="-26"/>
          <w:lang w:val="pt-BR"/>
        </w:rPr>
        <w:object w:dxaOrig="1215" w:dyaOrig="705">
          <v:shape id="_x0000_i1034" type="#_x0000_t75" style="width:60pt;height:35.25pt" o:ole="">
            <v:imagedata r:id="rId24" o:title=""/>
          </v:shape>
          <o:OLEObject Type="Embed" ProgID="Equation.3" ShapeID="_x0000_i1034" DrawAspect="Content" ObjectID="_1747651233" r:id="rId25"/>
        </w:object>
      </w:r>
      <w:r w:rsidRPr="002138D7">
        <w:rPr>
          <w:lang w:val="pt-BR"/>
        </w:rPr>
        <w:t>.</w:t>
      </w:r>
      <w:r w:rsidRPr="002138D7">
        <w:tab/>
      </w:r>
      <w:r w:rsidRPr="002138D7">
        <w:rPr>
          <w:b/>
        </w:rPr>
        <w:t xml:space="preserve">D. </w:t>
      </w:r>
      <w:r w:rsidRPr="002138D7">
        <w:rPr>
          <w:position w:val="-26"/>
          <w:lang w:val="pt-BR"/>
        </w:rPr>
        <w:object w:dxaOrig="1155" w:dyaOrig="705">
          <v:shape id="_x0000_i1035" type="#_x0000_t75" style="width:57pt;height:35.25pt" o:ole="">
            <v:imagedata r:id="rId26" o:title=""/>
          </v:shape>
          <o:OLEObject Type="Embed" ProgID="Equation.3" ShapeID="_x0000_i1035" DrawAspect="Content" ObjectID="_1747651234" r:id="rId27"/>
        </w:object>
      </w:r>
      <w:r w:rsidRPr="002138D7">
        <w:rPr>
          <w:lang w:val="pt-BR"/>
        </w:rPr>
        <w:t>.</w:t>
      </w:r>
    </w:p>
    <w:p w:rsidR="002E0656" w:rsidRPr="002138D7" w:rsidRDefault="0091367B" w:rsidP="007D7F06">
      <w:pPr>
        <w:spacing w:before="60" w:after="60"/>
        <w:jc w:val="both"/>
      </w:pPr>
      <w:r w:rsidRPr="002138D7">
        <w:rPr>
          <w:b/>
        </w:rPr>
        <w:t>Câu 11</w:t>
      </w:r>
      <w:r w:rsidR="002E0656" w:rsidRPr="002138D7">
        <w:rPr>
          <w:b/>
        </w:rPr>
        <w:t xml:space="preserve">: </w:t>
      </w:r>
      <w:r w:rsidR="002E0656" w:rsidRPr="002138D7">
        <w:t>Trong dao động điều hòa, vận tốc và li độ lệch pha nhau một góc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0,5π.</w:t>
      </w:r>
      <w:r w:rsidRPr="002138D7">
        <w:tab/>
      </w:r>
      <w:r w:rsidRPr="002138D7">
        <w:rPr>
          <w:b/>
        </w:rPr>
        <w:t xml:space="preserve">B. </w:t>
      </w:r>
      <w:r w:rsidRPr="002138D7">
        <w:t>0,25π.</w:t>
      </w:r>
      <w:r w:rsidRPr="002138D7">
        <w:tab/>
      </w:r>
      <w:r w:rsidRPr="002138D7">
        <w:rPr>
          <w:b/>
        </w:rPr>
        <w:t xml:space="preserve">C. </w:t>
      </w:r>
      <w:r w:rsidRPr="002138D7">
        <w:t>π.</w:t>
      </w:r>
      <w:r w:rsidRPr="002138D7">
        <w:tab/>
      </w:r>
      <w:r w:rsidRPr="002138D7">
        <w:rPr>
          <w:b/>
        </w:rPr>
        <w:t xml:space="preserve">D. </w:t>
      </w:r>
      <w:r w:rsidRPr="002138D7">
        <w:t>0.</w:t>
      </w:r>
    </w:p>
    <w:p w:rsidR="002E0656" w:rsidRPr="002138D7" w:rsidRDefault="0091367B" w:rsidP="007D7F06">
      <w:pPr>
        <w:spacing w:before="60" w:after="60"/>
        <w:jc w:val="both"/>
      </w:pPr>
      <w:r w:rsidRPr="002138D7">
        <w:rPr>
          <w:b/>
        </w:rPr>
        <w:t xml:space="preserve">Câu </w:t>
      </w:r>
      <w:r w:rsidR="002E0656" w:rsidRPr="002138D7">
        <w:rPr>
          <w:b/>
        </w:rPr>
        <w:t>1</w:t>
      </w:r>
      <w:r w:rsidRPr="002138D7">
        <w:rPr>
          <w:b/>
        </w:rPr>
        <w:t>2</w:t>
      </w:r>
      <w:r w:rsidR="002E0656" w:rsidRPr="002138D7">
        <w:rPr>
          <w:b/>
        </w:rPr>
        <w:t xml:space="preserve">: </w:t>
      </w:r>
      <w:r w:rsidR="002E0656" w:rsidRPr="002138D7">
        <w:t>Bước sóng là khoảng cách giữa hai điểm</w:t>
      </w:r>
    </w:p>
    <w:p w:rsidR="002E0656" w:rsidRPr="002138D7" w:rsidRDefault="002E0656" w:rsidP="007D7F06">
      <w:pPr>
        <w:tabs>
          <w:tab w:val="left" w:pos="200"/>
        </w:tabs>
        <w:jc w:val="both"/>
      </w:pPr>
      <w:r w:rsidRPr="002138D7">
        <w:tab/>
      </w:r>
      <w:r w:rsidRPr="002138D7">
        <w:rPr>
          <w:b/>
        </w:rPr>
        <w:t xml:space="preserve">A. </w:t>
      </w:r>
      <w:r w:rsidRPr="002138D7">
        <w:t>gần nhau nhất trên cùng một phương truyền sóng mà dao động tại hai điểm đó ngược pha</w:t>
      </w:r>
      <w:r w:rsidRPr="002138D7">
        <w:rPr>
          <w:b/>
        </w:rPr>
        <w:t>.</w:t>
      </w:r>
    </w:p>
    <w:p w:rsidR="002E0656" w:rsidRPr="002138D7" w:rsidRDefault="002E0656" w:rsidP="007D7F06">
      <w:pPr>
        <w:tabs>
          <w:tab w:val="left" w:pos="200"/>
        </w:tabs>
        <w:jc w:val="both"/>
      </w:pPr>
      <w:r w:rsidRPr="002138D7">
        <w:lastRenderedPageBreak/>
        <w:tab/>
      </w:r>
      <w:r w:rsidRPr="002138D7">
        <w:rPr>
          <w:b/>
        </w:rPr>
        <w:t xml:space="preserve">B. </w:t>
      </w:r>
      <w:r w:rsidRPr="002138D7">
        <w:t>gần nhau nhất trên cùng một phương truyền sóng mà dao động tại hai điểm đó cùng pha</w:t>
      </w:r>
      <w:r w:rsidRPr="002138D7">
        <w:rPr>
          <w:b/>
        </w:rPr>
        <w:t>.</w:t>
      </w:r>
    </w:p>
    <w:p w:rsidR="002E0656" w:rsidRPr="002138D7" w:rsidRDefault="002E0656" w:rsidP="007D7F06">
      <w:pPr>
        <w:tabs>
          <w:tab w:val="left" w:pos="200"/>
        </w:tabs>
        <w:jc w:val="both"/>
      </w:pPr>
      <w:r w:rsidRPr="002138D7">
        <w:tab/>
      </w:r>
      <w:r w:rsidRPr="002138D7">
        <w:rPr>
          <w:b/>
        </w:rPr>
        <w:t xml:space="preserve">C. </w:t>
      </w:r>
      <w:r w:rsidRPr="002138D7">
        <w:t>gần nhau nhất mà dao động tại hai điểm đó cùng pha</w:t>
      </w:r>
      <w:r w:rsidRPr="002138D7">
        <w:rPr>
          <w:b/>
        </w:rPr>
        <w:t>.</w:t>
      </w:r>
    </w:p>
    <w:p w:rsidR="002E0656" w:rsidRPr="002138D7" w:rsidRDefault="002E0656" w:rsidP="007D7F06">
      <w:pPr>
        <w:tabs>
          <w:tab w:val="left" w:pos="200"/>
        </w:tabs>
        <w:jc w:val="both"/>
      </w:pPr>
      <w:r w:rsidRPr="002138D7">
        <w:tab/>
      </w:r>
      <w:r w:rsidRPr="002138D7">
        <w:rPr>
          <w:b/>
        </w:rPr>
        <w:t xml:space="preserve">D. </w:t>
      </w:r>
      <w:r w:rsidRPr="002138D7">
        <w:t>trên cùng một phương truyền sóng mà dao động tại hai điểm đó cùng pha</w:t>
      </w:r>
      <w:r w:rsidRPr="002138D7">
        <w:rPr>
          <w:b/>
        </w:rPr>
        <w:t>.</w:t>
      </w:r>
    </w:p>
    <w:p w:rsidR="002E0656" w:rsidRPr="002138D7" w:rsidRDefault="002E0656" w:rsidP="007D7F06">
      <w:pPr>
        <w:spacing w:before="60" w:after="60"/>
        <w:jc w:val="both"/>
      </w:pPr>
      <w:r w:rsidRPr="002138D7">
        <w:rPr>
          <w:b/>
        </w:rPr>
        <w:t xml:space="preserve">Câu </w:t>
      </w:r>
      <w:r w:rsidR="0091367B" w:rsidRPr="002138D7">
        <w:rPr>
          <w:b/>
        </w:rPr>
        <w:t>1</w:t>
      </w:r>
      <w:r w:rsidRPr="002138D7">
        <w:rPr>
          <w:b/>
        </w:rPr>
        <w:t xml:space="preserve">3: </w:t>
      </w:r>
      <w:r w:rsidRPr="002138D7">
        <w:rPr>
          <w:lang w:val="pt-BR"/>
        </w:rPr>
        <w:t>Trong dao động điều hòa, vận tốc cực đại có biểu thức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lang w:val="pt-BR"/>
        </w:rPr>
        <w:t>v</w:t>
      </w:r>
      <w:r w:rsidRPr="002138D7">
        <w:rPr>
          <w:vertAlign w:val="subscript"/>
          <w:lang w:val="pt-BR"/>
        </w:rPr>
        <w:t>max</w:t>
      </w:r>
      <w:r w:rsidRPr="002138D7">
        <w:rPr>
          <w:lang w:val="pt-BR"/>
        </w:rPr>
        <w:t xml:space="preserve"> =  ω</w:t>
      </w:r>
      <w:r w:rsidRPr="002138D7">
        <w:rPr>
          <w:vertAlign w:val="superscript"/>
          <w:lang w:val="pt-BR"/>
        </w:rPr>
        <w:t>2</w:t>
      </w:r>
      <w:r w:rsidRPr="002138D7">
        <w:rPr>
          <w:lang w:val="pt-BR"/>
        </w:rPr>
        <w:t>A</w:t>
      </w:r>
      <w:r w:rsidRPr="002138D7">
        <w:t>.</w:t>
      </w:r>
      <w:r w:rsidRPr="002138D7">
        <w:tab/>
      </w:r>
      <w:r w:rsidRPr="002138D7">
        <w:rPr>
          <w:b/>
        </w:rPr>
        <w:t xml:space="preserve">B. </w:t>
      </w:r>
      <w:r w:rsidRPr="002138D7">
        <w:rPr>
          <w:lang w:val="pt-BR"/>
        </w:rPr>
        <w:t>v</w:t>
      </w:r>
      <w:r w:rsidRPr="002138D7">
        <w:rPr>
          <w:vertAlign w:val="subscript"/>
          <w:lang w:val="pt-BR"/>
        </w:rPr>
        <w:t>max</w:t>
      </w:r>
      <w:r w:rsidRPr="002138D7">
        <w:rPr>
          <w:lang w:val="pt-BR"/>
        </w:rPr>
        <w:t xml:space="preserve"> = - ω</w:t>
      </w:r>
      <w:r w:rsidRPr="002138D7">
        <w:rPr>
          <w:vertAlign w:val="superscript"/>
          <w:lang w:val="pt-BR"/>
        </w:rPr>
        <w:t>2</w:t>
      </w:r>
      <w:r w:rsidRPr="002138D7">
        <w:rPr>
          <w:lang w:val="pt-BR"/>
        </w:rPr>
        <w:t>A</w:t>
      </w:r>
      <w:r w:rsidRPr="002138D7">
        <w:t>.</w:t>
      </w:r>
      <w:r w:rsidRPr="002138D7">
        <w:tab/>
      </w:r>
      <w:r w:rsidRPr="002138D7">
        <w:rPr>
          <w:b/>
        </w:rPr>
        <w:t xml:space="preserve">C. </w:t>
      </w:r>
      <w:r w:rsidRPr="002138D7">
        <w:rPr>
          <w:lang w:val="pt-BR"/>
        </w:rPr>
        <w:t>v</w:t>
      </w:r>
      <w:r w:rsidRPr="002138D7">
        <w:rPr>
          <w:vertAlign w:val="subscript"/>
          <w:lang w:val="pt-BR"/>
        </w:rPr>
        <w:t>max</w:t>
      </w:r>
      <w:r w:rsidRPr="002138D7">
        <w:rPr>
          <w:lang w:val="pt-BR"/>
        </w:rPr>
        <w:t xml:space="preserve"> = ωA.</w:t>
      </w:r>
      <w:r w:rsidRPr="002138D7">
        <w:tab/>
      </w:r>
      <w:r w:rsidRPr="002138D7">
        <w:rPr>
          <w:b/>
        </w:rPr>
        <w:t xml:space="preserve">D. </w:t>
      </w:r>
      <w:r w:rsidRPr="002138D7">
        <w:rPr>
          <w:lang w:val="pt-BR"/>
        </w:rPr>
        <w:t>v</w:t>
      </w:r>
      <w:r w:rsidRPr="002138D7">
        <w:rPr>
          <w:vertAlign w:val="subscript"/>
          <w:lang w:val="pt-BR"/>
        </w:rPr>
        <w:t>max</w:t>
      </w:r>
      <w:r w:rsidRPr="002138D7">
        <w:rPr>
          <w:lang w:val="pt-BR"/>
        </w:rPr>
        <w:t xml:space="preserve"> = - ωA</w:t>
      </w:r>
      <w:r w:rsidRPr="002138D7">
        <w:t>.</w:t>
      </w:r>
    </w:p>
    <w:p w:rsidR="002E0656" w:rsidRPr="002138D7" w:rsidRDefault="0091367B" w:rsidP="007D7F06">
      <w:pPr>
        <w:spacing w:before="60" w:after="60"/>
        <w:jc w:val="both"/>
      </w:pPr>
      <w:r w:rsidRPr="002138D7">
        <w:rPr>
          <w:b/>
        </w:rPr>
        <w:t>Câu 14</w:t>
      </w:r>
      <w:r w:rsidR="002E0656" w:rsidRPr="002138D7">
        <w:rPr>
          <w:b/>
        </w:rPr>
        <w:t xml:space="preserve">: </w:t>
      </w:r>
      <w:r w:rsidR="002E0656" w:rsidRPr="002138D7">
        <w:t>Khi xảy ra hiện tượng cộng hưởng cơ thì vật tiếp tục dao động</w:t>
      </w:r>
    </w:p>
    <w:p w:rsidR="002E0656" w:rsidRPr="002138D7" w:rsidRDefault="002E0656" w:rsidP="007D7F06">
      <w:pPr>
        <w:tabs>
          <w:tab w:val="left" w:pos="200"/>
          <w:tab w:val="left" w:pos="5200"/>
        </w:tabs>
        <w:jc w:val="both"/>
      </w:pPr>
      <w:r w:rsidRPr="002138D7">
        <w:tab/>
      </w:r>
      <w:r w:rsidRPr="002138D7">
        <w:rPr>
          <w:b/>
        </w:rPr>
        <w:t xml:space="preserve">A. </w:t>
      </w:r>
      <w:r w:rsidRPr="002138D7">
        <w:t>với tần số nhỏ hơn tần số dao động riêng.</w:t>
      </w:r>
      <w:r w:rsidRPr="002138D7">
        <w:tab/>
      </w:r>
      <w:r w:rsidRPr="002138D7">
        <w:rPr>
          <w:b/>
        </w:rPr>
        <w:t xml:space="preserve">B. </w:t>
      </w:r>
      <w:r w:rsidRPr="002138D7">
        <w:t>mà không chịu ngoại lực tác dụng.</w:t>
      </w:r>
    </w:p>
    <w:p w:rsidR="002E0656" w:rsidRPr="002138D7" w:rsidRDefault="002E0656" w:rsidP="007D7F06">
      <w:pPr>
        <w:tabs>
          <w:tab w:val="left" w:pos="200"/>
          <w:tab w:val="left" w:pos="5200"/>
        </w:tabs>
        <w:jc w:val="both"/>
      </w:pPr>
      <w:r w:rsidRPr="002138D7">
        <w:tab/>
      </w:r>
      <w:r w:rsidRPr="002138D7">
        <w:rPr>
          <w:b/>
        </w:rPr>
        <w:t xml:space="preserve">C. </w:t>
      </w:r>
      <w:r w:rsidRPr="002138D7">
        <w:t>với tần số bằng tần số dao động riêng.</w:t>
      </w:r>
      <w:r w:rsidRPr="002138D7">
        <w:tab/>
      </w:r>
      <w:r w:rsidRPr="002138D7">
        <w:rPr>
          <w:b/>
        </w:rPr>
        <w:t xml:space="preserve">D. </w:t>
      </w:r>
      <w:r w:rsidRPr="002138D7">
        <w:t>với tần số lớn hơn tần số dao động riêng.</w:t>
      </w:r>
    </w:p>
    <w:p w:rsidR="002E0656" w:rsidRPr="002138D7" w:rsidRDefault="0091367B" w:rsidP="007D7F06">
      <w:pPr>
        <w:spacing w:before="60" w:after="60"/>
        <w:jc w:val="both"/>
      </w:pPr>
      <w:r w:rsidRPr="002138D7">
        <w:rPr>
          <w:b/>
        </w:rPr>
        <w:t>Câu 15</w:t>
      </w:r>
      <w:r w:rsidR="002E0656" w:rsidRPr="002138D7">
        <w:rPr>
          <w:b/>
        </w:rPr>
        <w:t xml:space="preserve">: </w:t>
      </w:r>
      <w:r w:rsidR="002E0656" w:rsidRPr="002138D7">
        <w:t>Một vật dao động điều hòa với phương trình li độ x = Acos(ωt + φ), vận tốc của vật có biểu thức là</w:t>
      </w:r>
    </w:p>
    <w:p w:rsidR="002E0656" w:rsidRPr="002138D7" w:rsidRDefault="002E0656" w:rsidP="007D7F06">
      <w:pPr>
        <w:tabs>
          <w:tab w:val="left" w:pos="200"/>
          <w:tab w:val="left" w:pos="5200"/>
        </w:tabs>
        <w:jc w:val="both"/>
      </w:pPr>
      <w:r w:rsidRPr="002138D7">
        <w:tab/>
      </w:r>
      <w:r w:rsidRPr="002138D7">
        <w:rPr>
          <w:b/>
        </w:rPr>
        <w:t xml:space="preserve">A. </w:t>
      </w:r>
      <w:r w:rsidRPr="002138D7">
        <w:t>v = Asin(ωt + φ).</w:t>
      </w:r>
      <w:r w:rsidRPr="002138D7">
        <w:tab/>
      </w:r>
      <w:r w:rsidRPr="002138D7">
        <w:rPr>
          <w:b/>
        </w:rPr>
        <w:t xml:space="preserve">B. </w:t>
      </w:r>
      <w:r w:rsidRPr="002138D7">
        <w:t>v = -Aωsin(ωt + φ).</w:t>
      </w:r>
    </w:p>
    <w:p w:rsidR="002E0656" w:rsidRPr="002138D7" w:rsidRDefault="002E0656" w:rsidP="007D7F06">
      <w:pPr>
        <w:tabs>
          <w:tab w:val="left" w:pos="200"/>
          <w:tab w:val="left" w:pos="5200"/>
        </w:tabs>
        <w:jc w:val="both"/>
      </w:pPr>
      <w:r w:rsidRPr="002138D7">
        <w:tab/>
      </w:r>
      <w:r w:rsidRPr="002138D7">
        <w:rPr>
          <w:b/>
        </w:rPr>
        <w:t xml:space="preserve">C. </w:t>
      </w:r>
      <w:r w:rsidRPr="002138D7">
        <w:t>v = Aωsin(ωt + φ).</w:t>
      </w:r>
      <w:r w:rsidRPr="002138D7">
        <w:tab/>
      </w:r>
      <w:r w:rsidRPr="002138D7">
        <w:rPr>
          <w:b/>
        </w:rPr>
        <w:t xml:space="preserve">D. </w:t>
      </w:r>
      <w:r w:rsidRPr="002138D7">
        <w:t>v = -Asin(ωt + φ).</w:t>
      </w:r>
    </w:p>
    <w:p w:rsidR="002E0656" w:rsidRPr="002138D7" w:rsidRDefault="0091367B" w:rsidP="007D7F06">
      <w:pPr>
        <w:spacing w:before="60" w:after="60"/>
        <w:jc w:val="both"/>
      </w:pPr>
      <w:r w:rsidRPr="002138D7">
        <w:rPr>
          <w:b/>
        </w:rPr>
        <w:t>Câu 16</w:t>
      </w:r>
      <w:r w:rsidR="002E0656" w:rsidRPr="002138D7">
        <w:rPr>
          <w:b/>
        </w:rPr>
        <w:t xml:space="preserve">: </w:t>
      </w:r>
      <w:r w:rsidR="002E0656" w:rsidRPr="002138D7">
        <w:t>Để phân loại sóng ngang hay sóng dọc người ta dựa vào</w:t>
      </w:r>
    </w:p>
    <w:p w:rsidR="002E0656" w:rsidRPr="002138D7" w:rsidRDefault="002E0656" w:rsidP="007D7F06">
      <w:pPr>
        <w:tabs>
          <w:tab w:val="left" w:pos="200"/>
          <w:tab w:val="left" w:pos="5200"/>
        </w:tabs>
        <w:jc w:val="both"/>
      </w:pPr>
      <w:r w:rsidRPr="002138D7">
        <w:tab/>
      </w:r>
      <w:r w:rsidRPr="002138D7">
        <w:rPr>
          <w:b/>
        </w:rPr>
        <w:t xml:space="preserve">A. </w:t>
      </w:r>
      <w:r w:rsidRPr="002138D7">
        <w:t>phương truyền sóng và tốc độ truyền sóng.</w:t>
      </w:r>
      <w:r w:rsidRPr="002138D7">
        <w:tab/>
      </w:r>
      <w:r w:rsidRPr="002138D7">
        <w:rPr>
          <w:b/>
        </w:rPr>
        <w:t xml:space="preserve">B. </w:t>
      </w:r>
      <w:r w:rsidRPr="002138D7">
        <w:t>phương dao động và phương truyền sóng.</w:t>
      </w:r>
    </w:p>
    <w:p w:rsidR="002E0656" w:rsidRPr="002138D7" w:rsidRDefault="002E0656" w:rsidP="007D7F06">
      <w:pPr>
        <w:tabs>
          <w:tab w:val="left" w:pos="200"/>
          <w:tab w:val="left" w:pos="5200"/>
        </w:tabs>
        <w:jc w:val="both"/>
      </w:pPr>
      <w:r w:rsidRPr="002138D7">
        <w:tab/>
      </w:r>
      <w:r w:rsidRPr="002138D7">
        <w:rPr>
          <w:b/>
        </w:rPr>
        <w:t xml:space="preserve">C. </w:t>
      </w:r>
      <w:r w:rsidRPr="002138D7">
        <w:t>tốc độ truyền sóng và bước sóng.</w:t>
      </w:r>
      <w:r w:rsidRPr="002138D7">
        <w:tab/>
      </w:r>
      <w:r w:rsidRPr="002138D7">
        <w:rPr>
          <w:b/>
        </w:rPr>
        <w:t xml:space="preserve">D. </w:t>
      </w:r>
      <w:r w:rsidRPr="002138D7">
        <w:t>phương truyền sóng và tần số sóng.</w:t>
      </w:r>
    </w:p>
    <w:p w:rsidR="002E0656" w:rsidRPr="002138D7" w:rsidRDefault="0091367B" w:rsidP="007D7F06">
      <w:pPr>
        <w:spacing w:before="60" w:after="60"/>
        <w:jc w:val="both"/>
      </w:pPr>
      <w:r w:rsidRPr="002138D7">
        <w:rPr>
          <w:b/>
        </w:rPr>
        <w:t>Câu 17</w:t>
      </w:r>
      <w:r w:rsidR="002E0656" w:rsidRPr="002138D7">
        <w:rPr>
          <w:b/>
        </w:rPr>
        <w:t xml:space="preserve">: </w:t>
      </w:r>
      <w:r w:rsidR="002E0656" w:rsidRPr="002138D7">
        <w:t>Một vật dao động điều hòa theo phương trình x = Acos(ωt + φ) (ω &gt; 0). Pha ban đầu của dao động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ω.</w:t>
      </w:r>
      <w:r w:rsidRPr="002138D7">
        <w:tab/>
      </w:r>
      <w:r w:rsidRPr="002138D7">
        <w:rPr>
          <w:b/>
        </w:rPr>
        <w:t xml:space="preserve">B. </w:t>
      </w:r>
      <w:r w:rsidRPr="002138D7">
        <w:t>φ.</w:t>
      </w:r>
      <w:r w:rsidRPr="002138D7">
        <w:tab/>
      </w:r>
      <w:r w:rsidRPr="002138D7">
        <w:rPr>
          <w:b/>
        </w:rPr>
        <w:t xml:space="preserve">C. </w:t>
      </w:r>
      <w:r w:rsidRPr="002138D7">
        <w:t>A.</w:t>
      </w:r>
      <w:r w:rsidRPr="002138D7">
        <w:tab/>
      </w:r>
      <w:r w:rsidRPr="002138D7">
        <w:rPr>
          <w:b/>
        </w:rPr>
        <w:t xml:space="preserve">D. </w:t>
      </w:r>
      <w:r w:rsidRPr="002138D7">
        <w:t>x.</w:t>
      </w:r>
    </w:p>
    <w:p w:rsidR="002E0656" w:rsidRPr="002138D7" w:rsidRDefault="002E0656" w:rsidP="007D7F06">
      <w:pPr>
        <w:spacing w:before="60" w:after="60"/>
        <w:jc w:val="both"/>
      </w:pPr>
      <w:r w:rsidRPr="002138D7">
        <w:rPr>
          <w:b/>
        </w:rPr>
        <w:t xml:space="preserve"> </w:t>
      </w:r>
      <w:r w:rsidRPr="002138D7">
        <w:rPr>
          <w:b/>
          <w:position w:val="-22"/>
        </w:rPr>
        <w:t>C</w:t>
      </w:r>
      <w:r w:rsidR="0091367B" w:rsidRPr="002138D7">
        <w:rPr>
          <w:b/>
          <w:position w:val="-22"/>
        </w:rPr>
        <w:t>âu 18:</w:t>
      </w:r>
      <w:r w:rsidR="0091367B" w:rsidRPr="002138D7">
        <w:rPr>
          <w:position w:val="-22"/>
        </w:rPr>
        <w:t xml:space="preserve"> C</w:t>
      </w:r>
      <w:r w:rsidRPr="002138D7">
        <w:rPr>
          <w:position w:val="-22"/>
        </w:rPr>
        <w:t>ho hai dao động điều hòa cùng phương, cùng tần số, cùng pha nhau, có biên độ lần lượt là A</w:t>
      </w:r>
      <w:r w:rsidRPr="002138D7">
        <w:rPr>
          <w:position w:val="-22"/>
          <w:vertAlign w:val="subscript"/>
        </w:rPr>
        <w:t>1</w:t>
      </w:r>
      <w:r w:rsidRPr="002138D7">
        <w:rPr>
          <w:position w:val="-22"/>
        </w:rPr>
        <w:t xml:space="preserve"> và A</w:t>
      </w:r>
      <w:r w:rsidRPr="002138D7">
        <w:rPr>
          <w:position w:val="-22"/>
          <w:vertAlign w:val="subscript"/>
        </w:rPr>
        <w:t>2</w:t>
      </w:r>
      <w:r w:rsidRPr="002138D7">
        <w:rPr>
          <w:position w:val="-22"/>
        </w:rPr>
        <w:t>. Dao động tổng hợp của hai dao động này có biên độ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12"/>
        </w:rPr>
        <w:object w:dxaOrig="1359" w:dyaOrig="400">
          <v:shape id="_x0000_i1036" type="#_x0000_t75" style="width:68.2pt;height:21pt" o:ole="">
            <v:imagedata r:id="rId28" o:title=""/>
          </v:shape>
          <o:OLEObject Type="Embed" ProgID="Equation.3" ShapeID="_x0000_i1036" DrawAspect="Content" ObjectID="_1747651235" r:id="rId29"/>
        </w:object>
      </w:r>
      <w:r w:rsidRPr="002138D7">
        <w:rPr>
          <w:lang w:val="pt-BR"/>
        </w:rPr>
        <w:t>.</w:t>
      </w:r>
      <w:r w:rsidRPr="002138D7">
        <w:tab/>
      </w:r>
      <w:r w:rsidRPr="002138D7">
        <w:rPr>
          <w:b/>
        </w:rPr>
        <w:t xml:space="preserve">B. </w:t>
      </w:r>
      <w:r w:rsidRPr="002138D7">
        <w:rPr>
          <w:position w:val="-16"/>
        </w:rPr>
        <w:object w:dxaOrig="1440" w:dyaOrig="460">
          <v:shape id="_x0000_i1037" type="#_x0000_t75" style="width:1in;height:23.25pt" o:ole="">
            <v:imagedata r:id="rId30" o:title=""/>
          </v:shape>
          <o:OLEObject Type="Embed" ProgID="Equation.3" ShapeID="_x0000_i1037" DrawAspect="Content" ObjectID="_1747651236" r:id="rId31"/>
        </w:object>
      </w:r>
      <w:r w:rsidRPr="002138D7">
        <w:tab/>
      </w:r>
      <w:r w:rsidRPr="002138D7">
        <w:rPr>
          <w:b/>
        </w:rPr>
        <w:t xml:space="preserve">C. </w:t>
      </w:r>
      <w:r w:rsidRPr="002138D7">
        <w:rPr>
          <w:lang w:val="pt-BR"/>
        </w:rPr>
        <w:t>A = A</w:t>
      </w:r>
      <w:r w:rsidRPr="002138D7">
        <w:rPr>
          <w:vertAlign w:val="subscript"/>
          <w:lang w:val="pt-BR"/>
        </w:rPr>
        <w:t>1</w:t>
      </w:r>
      <w:r w:rsidRPr="002138D7">
        <w:rPr>
          <w:lang w:val="pt-BR"/>
        </w:rPr>
        <w:t xml:space="preserve"> + A</w:t>
      </w:r>
      <w:r w:rsidRPr="002138D7">
        <w:rPr>
          <w:vertAlign w:val="subscript"/>
          <w:lang w:val="pt-BR"/>
        </w:rPr>
        <w:t>2</w:t>
      </w:r>
      <w:r w:rsidRPr="002138D7">
        <w:rPr>
          <w:lang w:val="pt-BR"/>
        </w:rPr>
        <w:t>.</w:t>
      </w:r>
      <w:r w:rsidRPr="002138D7">
        <w:tab/>
      </w:r>
      <w:r w:rsidRPr="002138D7">
        <w:rPr>
          <w:b/>
        </w:rPr>
        <w:t xml:space="preserve">D. </w:t>
      </w:r>
      <w:r w:rsidRPr="002138D7">
        <w:rPr>
          <w:lang w:val="pt-BR"/>
        </w:rPr>
        <w:t>A =</w:t>
      </w:r>
      <w:r w:rsidRPr="002138D7">
        <w:rPr>
          <w:position w:val="-14"/>
          <w:lang w:val="pt-BR"/>
        </w:rPr>
        <w:object w:dxaOrig="840" w:dyaOrig="400">
          <v:shape id="_x0000_i1038" type="#_x0000_t75" style="width:42pt;height:21pt" o:ole="">
            <v:imagedata r:id="rId32" o:title=""/>
          </v:shape>
          <o:OLEObject Type="Embed" ProgID="Equation.3" ShapeID="_x0000_i1038" DrawAspect="Content" ObjectID="_1747651237" r:id="rId33"/>
        </w:object>
      </w:r>
      <w:r w:rsidRPr="002138D7">
        <w:rPr>
          <w:lang w:val="pt-BR"/>
        </w:rPr>
        <w:t>.</w:t>
      </w:r>
    </w:p>
    <w:p w:rsidR="002E0656" w:rsidRPr="002138D7" w:rsidRDefault="0091367B" w:rsidP="007D7F06">
      <w:pPr>
        <w:spacing w:before="60" w:after="60"/>
        <w:jc w:val="both"/>
      </w:pPr>
      <w:r w:rsidRPr="002138D7">
        <w:rPr>
          <w:b/>
        </w:rPr>
        <w:t>Câu 19</w:t>
      </w:r>
      <w:r w:rsidR="002E0656" w:rsidRPr="002138D7">
        <w:rPr>
          <w:b/>
        </w:rPr>
        <w:t xml:space="preserve">: </w:t>
      </w:r>
      <w:r w:rsidR="002E0656" w:rsidRPr="002138D7">
        <w:t>Khi sóng cơ</w:t>
      </w:r>
      <w:r w:rsidR="002E0656" w:rsidRPr="002138D7">
        <w:rPr>
          <w:spacing w:val="-2"/>
        </w:rPr>
        <w:t xml:space="preserve"> </w:t>
      </w:r>
      <w:r w:rsidR="002E0656" w:rsidRPr="002138D7">
        <w:t xml:space="preserve">truyền </w:t>
      </w:r>
      <w:r w:rsidR="002E0656" w:rsidRPr="002138D7">
        <w:rPr>
          <w:spacing w:val="1"/>
        </w:rPr>
        <w:t>t</w:t>
      </w:r>
      <w:r w:rsidR="002E0656" w:rsidRPr="002138D7">
        <w:t xml:space="preserve">ừ </w:t>
      </w:r>
      <w:r w:rsidR="002E0656" w:rsidRPr="002138D7">
        <w:rPr>
          <w:spacing w:val="-2"/>
        </w:rPr>
        <w:t>m</w:t>
      </w:r>
      <w:r w:rsidR="002E0656" w:rsidRPr="002138D7">
        <w:t>ôi t</w:t>
      </w:r>
      <w:r w:rsidR="002E0656" w:rsidRPr="002138D7">
        <w:rPr>
          <w:spacing w:val="1"/>
        </w:rPr>
        <w:t>r</w:t>
      </w:r>
      <w:r w:rsidR="002E0656" w:rsidRPr="002138D7">
        <w:t>ư</w:t>
      </w:r>
      <w:r w:rsidR="002E0656" w:rsidRPr="002138D7">
        <w:rPr>
          <w:spacing w:val="1"/>
        </w:rPr>
        <w:t>ờ</w:t>
      </w:r>
      <w:r w:rsidR="002E0656" w:rsidRPr="002138D7">
        <w:t>ng chất rắn vào môi trư</w:t>
      </w:r>
      <w:r w:rsidR="002E0656" w:rsidRPr="002138D7">
        <w:rPr>
          <w:spacing w:val="1"/>
        </w:rPr>
        <w:t>ờ</w:t>
      </w:r>
      <w:r w:rsidR="002E0656" w:rsidRPr="002138D7">
        <w:t>ng chất khí thì</w:t>
      </w:r>
    </w:p>
    <w:p w:rsidR="002E0656" w:rsidRPr="002138D7" w:rsidRDefault="002E0656" w:rsidP="007D7F06">
      <w:pPr>
        <w:tabs>
          <w:tab w:val="left" w:pos="200"/>
          <w:tab w:val="left" w:pos="5200"/>
        </w:tabs>
        <w:jc w:val="both"/>
      </w:pPr>
      <w:r w:rsidRPr="002138D7">
        <w:tab/>
      </w:r>
      <w:r w:rsidRPr="002138D7">
        <w:rPr>
          <w:b/>
        </w:rPr>
        <w:t xml:space="preserve">A. </w:t>
      </w:r>
      <w:r w:rsidRPr="002138D7">
        <w:t>bư</w:t>
      </w:r>
      <w:r w:rsidRPr="002138D7">
        <w:rPr>
          <w:spacing w:val="1"/>
        </w:rPr>
        <w:t>ớ</w:t>
      </w:r>
      <w:r w:rsidRPr="002138D7">
        <w:t>c sóng của sóng không thay đổi.</w:t>
      </w:r>
      <w:r w:rsidRPr="002138D7">
        <w:tab/>
      </w:r>
      <w:r w:rsidRPr="002138D7">
        <w:rPr>
          <w:b/>
        </w:rPr>
        <w:t xml:space="preserve">B. </w:t>
      </w:r>
      <w:r w:rsidRPr="002138D7">
        <w:t>bư</w:t>
      </w:r>
      <w:r w:rsidRPr="002138D7">
        <w:rPr>
          <w:spacing w:val="1"/>
        </w:rPr>
        <w:t>ớ</w:t>
      </w:r>
      <w:r w:rsidRPr="002138D7">
        <w:t>c sóng của sóng tăng.</w:t>
      </w:r>
    </w:p>
    <w:p w:rsidR="002E0656" w:rsidRPr="002138D7" w:rsidRDefault="002E0656" w:rsidP="007D7F06">
      <w:pPr>
        <w:tabs>
          <w:tab w:val="left" w:pos="200"/>
          <w:tab w:val="left" w:pos="5200"/>
        </w:tabs>
        <w:jc w:val="both"/>
      </w:pPr>
      <w:r w:rsidRPr="002138D7">
        <w:tab/>
      </w:r>
      <w:r w:rsidRPr="002138D7">
        <w:rPr>
          <w:b/>
        </w:rPr>
        <w:t xml:space="preserve">C. </w:t>
      </w:r>
      <w:r w:rsidRPr="002138D7">
        <w:rPr>
          <w:spacing w:val="1"/>
        </w:rPr>
        <w:t>t</w:t>
      </w:r>
      <w:r w:rsidRPr="002138D7">
        <w:t>ần số c</w:t>
      </w:r>
      <w:r w:rsidRPr="002138D7">
        <w:rPr>
          <w:spacing w:val="-1"/>
        </w:rPr>
        <w:t>ủ</w:t>
      </w:r>
      <w:r w:rsidRPr="002138D7">
        <w:t>a sóng không thay đổi.</w:t>
      </w:r>
      <w:r w:rsidRPr="002138D7">
        <w:tab/>
      </w:r>
      <w:r w:rsidRPr="002138D7">
        <w:rPr>
          <w:b/>
        </w:rPr>
        <w:t xml:space="preserve">D. </w:t>
      </w:r>
      <w:r w:rsidRPr="002138D7">
        <w:t>chu kì của sóng tăng.</w:t>
      </w:r>
    </w:p>
    <w:p w:rsidR="002E0656" w:rsidRPr="002138D7" w:rsidRDefault="002E0656" w:rsidP="007D7F06">
      <w:pPr>
        <w:spacing w:before="60" w:after="60"/>
        <w:jc w:val="both"/>
      </w:pPr>
      <w:r w:rsidRPr="002138D7">
        <w:rPr>
          <w:b/>
        </w:rPr>
        <w:t>Câu</w:t>
      </w:r>
      <w:r w:rsidR="0091367B" w:rsidRPr="002138D7">
        <w:rPr>
          <w:b/>
        </w:rPr>
        <w:t xml:space="preserve"> 20</w:t>
      </w:r>
      <w:r w:rsidRPr="002138D7">
        <w:rPr>
          <w:b/>
        </w:rPr>
        <w:t xml:space="preserve">: </w:t>
      </w:r>
      <w:r w:rsidRPr="002138D7">
        <w:t xml:space="preserve">Một con lắc đơn có chiều dài dây treo là </w:t>
      </w:r>
      <w:r w:rsidRPr="002138D7">
        <w:rPr>
          <w:position w:val="-4"/>
        </w:rPr>
        <w:object w:dxaOrig="180" w:dyaOrig="260">
          <v:shape id="_x0000_i1039" type="#_x0000_t75" style="width:9.75pt;height:12.75pt" o:ole="">
            <v:imagedata r:id="rId34" o:title=""/>
          </v:shape>
          <o:OLEObject Type="Embed" ProgID="Equation.DSMT4" ShapeID="_x0000_i1039" DrawAspect="Content" ObjectID="_1747651238" r:id="rId35"/>
        </w:object>
      </w:r>
      <w:r w:rsidRPr="002138D7">
        <w:t xml:space="preserve"> dao động điều hòa với biên cong S</w:t>
      </w:r>
      <w:r w:rsidRPr="002138D7">
        <w:rPr>
          <w:vertAlign w:val="subscript"/>
        </w:rPr>
        <w:t>0</w:t>
      </w:r>
      <w:r w:rsidRPr="002138D7">
        <w:t xml:space="preserve"> . Biên độ góc α</w:t>
      </w:r>
      <w:r w:rsidRPr="002138D7">
        <w:rPr>
          <w:vertAlign w:val="subscript"/>
        </w:rPr>
        <w:t>0</w:t>
      </w:r>
      <w:r w:rsidRPr="002138D7">
        <w:t xml:space="preserve"> (rad) của con lắc khi dao động điều hòa bằng</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24"/>
        </w:rPr>
        <w:object w:dxaOrig="340" w:dyaOrig="619">
          <v:shape id="_x0000_i1040" type="#_x0000_t75" style="width:17.25pt;height:30.75pt" o:ole="">
            <v:imagedata r:id="rId36" o:title=""/>
          </v:shape>
          <o:OLEObject Type="Embed" ProgID="Equation.3" ShapeID="_x0000_i1040" DrawAspect="Content" ObjectID="_1747651239" r:id="rId37"/>
        </w:object>
      </w:r>
      <w:r w:rsidRPr="002138D7">
        <w:t>.</w:t>
      </w:r>
      <w:r w:rsidRPr="002138D7">
        <w:tab/>
      </w:r>
      <w:r w:rsidRPr="002138D7">
        <w:rPr>
          <w:b/>
        </w:rPr>
        <w:t xml:space="preserve">B. </w:t>
      </w:r>
      <w:r w:rsidRPr="002138D7">
        <w:rPr>
          <w:position w:val="-30"/>
        </w:rPr>
        <w:object w:dxaOrig="340" w:dyaOrig="680">
          <v:shape id="_x0000_i1041" type="#_x0000_t75" style="width:17.25pt;height:33.75pt" o:ole="">
            <v:imagedata r:id="rId38" o:title=""/>
          </v:shape>
          <o:OLEObject Type="Embed" ProgID="Equation.3" ShapeID="_x0000_i1041" DrawAspect="Content" ObjectID="_1747651240" r:id="rId39"/>
        </w:object>
      </w:r>
      <w:r w:rsidRPr="002138D7">
        <w:t>.</w:t>
      </w:r>
      <w:r w:rsidRPr="002138D7">
        <w:tab/>
      </w:r>
      <w:r w:rsidRPr="002138D7">
        <w:rPr>
          <w:b/>
        </w:rPr>
        <w:t xml:space="preserve">C. </w:t>
      </w:r>
      <w:r w:rsidRPr="002138D7">
        <w:rPr>
          <w:position w:val="-12"/>
        </w:rPr>
        <w:object w:dxaOrig="540" w:dyaOrig="375">
          <v:shape id="_x0000_i1042" type="#_x0000_t75" style="width:27pt;height:18.75pt" o:ole="">
            <v:imagedata r:id="rId40" o:title=""/>
          </v:shape>
          <o:OLEObject Type="Embed" ProgID="Equation.3" ShapeID="_x0000_i1042" DrawAspect="Content" ObjectID="_1747651241" r:id="rId41"/>
        </w:object>
      </w:r>
      <w:r w:rsidRPr="002138D7">
        <w:t>.</w:t>
      </w:r>
      <w:r w:rsidRPr="002138D7">
        <w:tab/>
      </w:r>
      <w:r w:rsidRPr="002138D7">
        <w:rPr>
          <w:b/>
        </w:rPr>
        <w:t xml:space="preserve">D. </w:t>
      </w:r>
      <w:r w:rsidRPr="002138D7">
        <w:rPr>
          <w:position w:val="-12"/>
        </w:rPr>
        <w:object w:dxaOrig="420" w:dyaOrig="360">
          <v:shape id="_x0000_i1043" type="#_x0000_t75" style="width:21pt;height:18pt" o:ole="">
            <v:imagedata r:id="rId42" o:title=""/>
          </v:shape>
          <o:OLEObject Type="Embed" ProgID="Equation.3" ShapeID="_x0000_i1043" DrawAspect="Content" ObjectID="_1747651242" r:id="rId43"/>
        </w:object>
      </w:r>
      <w:r w:rsidRPr="002138D7">
        <w:t>.</w:t>
      </w:r>
    </w:p>
    <w:p w:rsidR="0091367B" w:rsidRPr="002138D7" w:rsidRDefault="0091367B" w:rsidP="007D7F06">
      <w:pPr>
        <w:spacing w:before="60" w:after="60"/>
        <w:jc w:val="both"/>
      </w:pPr>
      <w:r w:rsidRPr="002138D7">
        <w:rPr>
          <w:b/>
        </w:rPr>
        <w:t xml:space="preserve">Câu 21: </w:t>
      </w:r>
      <w:r w:rsidRPr="002138D7">
        <w:t xml:space="preserve">Một con lắc lò xo dao động điều hòa. Biết lò xo có độ cứng 100 N/m và vật nhỏ có khối lượng 100g. Lấy </w:t>
      </w:r>
      <w:r w:rsidRPr="002138D7">
        <w:rPr>
          <w:rFonts w:ascii="Symbol" w:hAnsi="Symbol"/>
        </w:rPr>
        <w:t></w:t>
      </w:r>
      <w:r w:rsidRPr="002138D7">
        <w:rPr>
          <w:vertAlign w:val="superscript"/>
        </w:rPr>
        <w:t>2</w:t>
      </w:r>
      <w:r w:rsidRPr="002138D7">
        <w:t xml:space="preserve"> = 10. Động năng của con lắc biến thiên tuần hoàn theo thời gian với tần số.</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lang w:val="pt-BR"/>
        </w:rPr>
        <w:t>3 Hz.</w:t>
      </w:r>
      <w:r w:rsidRPr="002138D7">
        <w:tab/>
      </w:r>
      <w:r w:rsidRPr="002138D7">
        <w:rPr>
          <w:b/>
        </w:rPr>
        <w:t xml:space="preserve">B. </w:t>
      </w:r>
      <w:r w:rsidRPr="002138D7">
        <w:rPr>
          <w:lang w:val="pt-BR"/>
        </w:rPr>
        <w:t>10 Hz.</w:t>
      </w:r>
      <w:r w:rsidRPr="002138D7">
        <w:tab/>
      </w:r>
      <w:r w:rsidRPr="002138D7">
        <w:rPr>
          <w:b/>
        </w:rPr>
        <w:t xml:space="preserve">C. </w:t>
      </w:r>
      <w:r w:rsidRPr="002138D7">
        <w:rPr>
          <w:lang w:val="pt-BR"/>
        </w:rPr>
        <w:t>6 Hz.</w:t>
      </w:r>
      <w:r w:rsidRPr="002138D7">
        <w:tab/>
      </w:r>
      <w:r w:rsidRPr="002138D7">
        <w:rPr>
          <w:b/>
        </w:rPr>
        <w:t xml:space="preserve">D. </w:t>
      </w:r>
      <w:r w:rsidRPr="002138D7">
        <w:rPr>
          <w:lang w:val="pt-BR"/>
        </w:rPr>
        <w:t>1 Hz.</w:t>
      </w:r>
    </w:p>
    <w:p w:rsidR="0091367B" w:rsidRPr="002138D7" w:rsidRDefault="0091367B" w:rsidP="007D7F06">
      <w:pPr>
        <w:spacing w:before="60" w:after="60"/>
        <w:jc w:val="both"/>
      </w:pPr>
      <w:r w:rsidRPr="002138D7">
        <w:rPr>
          <w:b/>
        </w:rPr>
        <w:t xml:space="preserve">Câu 22: </w:t>
      </w:r>
      <w:r w:rsidRPr="002138D7">
        <w:t>Một sợi dây cao su căng thẳng, đầu A của dây dao động với phương trình u = 4cos4πt (cm). Biết tốc độ truyền sóng trên dây v = 4 m/s. Bước sóng của sóng truyền trên dây</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40m.</w:t>
      </w:r>
      <w:r w:rsidRPr="002138D7">
        <w:tab/>
      </w:r>
      <w:r w:rsidRPr="002138D7">
        <w:rPr>
          <w:b/>
        </w:rPr>
        <w:t xml:space="preserve">B. </w:t>
      </w:r>
      <w:r w:rsidRPr="002138D7">
        <w:t>10 m.</w:t>
      </w:r>
      <w:r w:rsidRPr="002138D7">
        <w:tab/>
      </w:r>
      <w:r w:rsidRPr="002138D7">
        <w:rPr>
          <w:b/>
        </w:rPr>
        <w:t xml:space="preserve">C. </w:t>
      </w:r>
      <w:r w:rsidRPr="002138D7">
        <w:t>2 m.</w:t>
      </w:r>
      <w:r w:rsidRPr="002138D7">
        <w:tab/>
      </w:r>
      <w:r w:rsidRPr="002138D7">
        <w:rPr>
          <w:b/>
        </w:rPr>
        <w:t xml:space="preserve">D. </w:t>
      </w:r>
      <w:r w:rsidRPr="002138D7">
        <w:t>3 m.</w:t>
      </w:r>
    </w:p>
    <w:p w:rsidR="0091367B" w:rsidRPr="002138D7" w:rsidRDefault="0091367B" w:rsidP="007D7F06">
      <w:pPr>
        <w:spacing w:before="60" w:after="60"/>
        <w:jc w:val="both"/>
      </w:pPr>
      <w:r w:rsidRPr="002138D7">
        <w:rPr>
          <w:b/>
        </w:rPr>
        <w:t xml:space="preserve">Câu 23: </w:t>
      </w:r>
      <w:r w:rsidRPr="002138D7">
        <w:t xml:space="preserve">Một con lắc lò xo có độ cứng 40 N/m dao động điều hòa với chu kỳ 0,1 s. Lấy </w:t>
      </w:r>
      <w:r w:rsidRPr="002138D7">
        <w:rPr>
          <w:position w:val="-6"/>
        </w:rPr>
        <w:object w:dxaOrig="280" w:dyaOrig="340">
          <v:shape id="_x0000_i1044" type="#_x0000_t75" style="width:13.5pt;height:17.25pt" o:ole="">
            <v:imagedata r:id="rId44" o:title=""/>
          </v:shape>
          <o:OLEObject Type="Embed" ProgID="Equation.DSMT4" ShapeID="_x0000_i1044" DrawAspect="Content" ObjectID="_1747651243" r:id="rId45"/>
        </w:object>
      </w:r>
      <w:r w:rsidRPr="002138D7">
        <w:t>= 10. Khối lượng vật nhỏ của con lắc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10 g.</w:t>
      </w:r>
      <w:r w:rsidRPr="002138D7">
        <w:tab/>
      </w:r>
      <w:r w:rsidRPr="002138D7">
        <w:rPr>
          <w:b/>
        </w:rPr>
        <w:t xml:space="preserve">B. </w:t>
      </w:r>
      <w:r w:rsidRPr="002138D7">
        <w:t>12,5 g.</w:t>
      </w:r>
      <w:r w:rsidRPr="002138D7">
        <w:tab/>
      </w:r>
      <w:r w:rsidRPr="002138D7">
        <w:rPr>
          <w:b/>
        </w:rPr>
        <w:t xml:space="preserve">C. </w:t>
      </w:r>
      <w:r w:rsidRPr="002138D7">
        <w:t>7,5 g.</w:t>
      </w:r>
      <w:r w:rsidRPr="002138D7">
        <w:tab/>
      </w:r>
      <w:r w:rsidRPr="002138D7">
        <w:rPr>
          <w:b/>
        </w:rPr>
        <w:t xml:space="preserve">D. </w:t>
      </w:r>
      <w:r w:rsidRPr="002138D7">
        <w:t>5,0 g.</w:t>
      </w:r>
    </w:p>
    <w:p w:rsidR="0091367B" w:rsidRPr="002138D7" w:rsidRDefault="0091367B" w:rsidP="007D7F06">
      <w:pPr>
        <w:spacing w:before="60" w:after="60"/>
        <w:jc w:val="both"/>
      </w:pPr>
      <w:r w:rsidRPr="002138D7">
        <w:rPr>
          <w:b/>
        </w:rPr>
        <w:t xml:space="preserve">Câu 24: </w:t>
      </w:r>
      <w:r w:rsidRPr="002138D7">
        <w:t>Cơ năng của một vật dao động điều hòa</w:t>
      </w:r>
    </w:p>
    <w:p w:rsidR="0091367B" w:rsidRPr="002138D7" w:rsidRDefault="0091367B" w:rsidP="007D7F06">
      <w:pPr>
        <w:tabs>
          <w:tab w:val="left" w:pos="200"/>
        </w:tabs>
        <w:jc w:val="both"/>
      </w:pPr>
      <w:r w:rsidRPr="002138D7">
        <w:tab/>
      </w:r>
      <w:r w:rsidRPr="002138D7">
        <w:rPr>
          <w:b/>
        </w:rPr>
        <w:t xml:space="preserve">A. </w:t>
      </w:r>
      <w:r w:rsidRPr="002138D7">
        <w:t>tăng gấp đôi khi biên độ dao động của vật tăng gấp đôi.</w:t>
      </w:r>
    </w:p>
    <w:p w:rsidR="0091367B" w:rsidRPr="002138D7" w:rsidRDefault="0091367B" w:rsidP="007D7F06">
      <w:pPr>
        <w:tabs>
          <w:tab w:val="left" w:pos="200"/>
        </w:tabs>
        <w:jc w:val="both"/>
      </w:pPr>
      <w:r w:rsidRPr="002138D7">
        <w:tab/>
      </w:r>
      <w:r w:rsidRPr="002138D7">
        <w:rPr>
          <w:b/>
        </w:rPr>
        <w:t xml:space="preserve">B. </w:t>
      </w:r>
      <w:r w:rsidRPr="002138D7">
        <w:t>biến thiên tuần hoàn theo thời gian với chu kỳ bằng một nửa chu kỳ dao động của vật.</w:t>
      </w:r>
    </w:p>
    <w:p w:rsidR="0091367B" w:rsidRPr="002138D7" w:rsidRDefault="0091367B" w:rsidP="007D7F06">
      <w:pPr>
        <w:tabs>
          <w:tab w:val="left" w:pos="200"/>
        </w:tabs>
        <w:jc w:val="both"/>
      </w:pPr>
      <w:r w:rsidRPr="002138D7">
        <w:tab/>
      </w:r>
      <w:r w:rsidRPr="002138D7">
        <w:rPr>
          <w:b/>
        </w:rPr>
        <w:t xml:space="preserve">C. </w:t>
      </w:r>
      <w:r w:rsidRPr="002138D7">
        <w:t>bằng động năng của vật khi vật tới vị trí cân bằng.</w:t>
      </w:r>
    </w:p>
    <w:p w:rsidR="0091367B" w:rsidRPr="002138D7" w:rsidRDefault="0091367B" w:rsidP="007D7F06">
      <w:pPr>
        <w:tabs>
          <w:tab w:val="left" w:pos="200"/>
        </w:tabs>
        <w:jc w:val="both"/>
      </w:pPr>
      <w:r w:rsidRPr="002138D7">
        <w:tab/>
      </w:r>
      <w:r w:rsidRPr="002138D7">
        <w:rPr>
          <w:b/>
        </w:rPr>
        <w:t xml:space="preserve">D. </w:t>
      </w:r>
      <w:r w:rsidRPr="002138D7">
        <w:t>biến thiên tuần hoàn theo thời gian với chu kỳ bằng chu kỳ dao động của vật.</w:t>
      </w:r>
    </w:p>
    <w:p w:rsidR="0091367B" w:rsidRPr="002138D7" w:rsidRDefault="0091367B" w:rsidP="007D7F06">
      <w:pPr>
        <w:spacing w:before="60" w:after="60"/>
        <w:jc w:val="both"/>
      </w:pPr>
      <w:r w:rsidRPr="002138D7">
        <w:rPr>
          <w:b/>
        </w:rPr>
        <w:t xml:space="preserve">Câu 25: </w:t>
      </w:r>
      <w:r w:rsidRPr="002138D7">
        <w:t xml:space="preserve">Một sóng cơ lan truyền trong môi trường. Hai điểm M, N cùng nằm trên một phương truyền sóng và cách xa nhau </w:t>
      </w:r>
      <w:r w:rsidRPr="002138D7">
        <w:rPr>
          <w:position w:val="-24"/>
        </w:rPr>
        <w:object w:dxaOrig="255" w:dyaOrig="615">
          <v:shape id="_x0000_i1045" type="#_x0000_t75" style="width:12.75pt;height:30.75pt" o:ole="">
            <v:imagedata r:id="rId46" o:title=""/>
          </v:shape>
          <o:OLEObject Type="Embed" ProgID="Equation.3" ShapeID="_x0000_i1045" DrawAspect="Content" ObjectID="_1747651244" r:id="rId47"/>
        </w:object>
      </w:r>
      <w:r w:rsidRPr="002138D7">
        <w:t>. Tại thời điểm t, khi li độ của điểm M bằng 3 cm thì li độ của điểm N bằng 0. Biên độ dao động của sóng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position w:val="-10"/>
        </w:rPr>
        <w:object w:dxaOrig="735" w:dyaOrig="375">
          <v:shape id="_x0000_i1046" type="#_x0000_t75" style="width:36.75pt;height:18.75pt" o:ole="">
            <v:imagedata r:id="rId48" o:title=""/>
          </v:shape>
          <o:OLEObject Type="Embed" ProgID="Equation.3" ShapeID="_x0000_i1046" DrawAspect="Content" ObjectID="_1747651245" r:id="rId49"/>
        </w:object>
      </w:r>
      <w:r w:rsidRPr="002138D7">
        <w:tab/>
      </w:r>
      <w:r w:rsidRPr="002138D7">
        <w:rPr>
          <w:b/>
        </w:rPr>
        <w:t xml:space="preserve">B. </w:t>
      </w:r>
      <w:r w:rsidRPr="002138D7">
        <w:rPr>
          <w:position w:val="-10"/>
        </w:rPr>
        <w:object w:dxaOrig="855" w:dyaOrig="375">
          <v:shape id="_x0000_i1047" type="#_x0000_t75" style="width:42.75pt;height:18.75pt" o:ole="">
            <v:imagedata r:id="rId50" o:title=""/>
          </v:shape>
          <o:OLEObject Type="Embed" ProgID="Equation.3" ShapeID="_x0000_i1047" DrawAspect="Content" ObjectID="_1747651246" r:id="rId51"/>
        </w:object>
      </w:r>
      <w:r w:rsidRPr="002138D7">
        <w:tab/>
      </w:r>
      <w:r w:rsidRPr="002138D7">
        <w:rPr>
          <w:b/>
        </w:rPr>
        <w:t xml:space="preserve">C. </w:t>
      </w:r>
      <w:r w:rsidRPr="002138D7">
        <w:t>3 cm.</w:t>
      </w:r>
      <w:r w:rsidRPr="002138D7">
        <w:tab/>
      </w:r>
      <w:r w:rsidRPr="002138D7">
        <w:rPr>
          <w:b/>
        </w:rPr>
        <w:t xml:space="preserve">D. </w:t>
      </w:r>
      <w:r w:rsidRPr="002138D7">
        <w:rPr>
          <w:position w:val="-10"/>
        </w:rPr>
        <w:object w:dxaOrig="840" w:dyaOrig="375">
          <v:shape id="_x0000_i1048" type="#_x0000_t75" style="width:42pt;height:18.75pt" o:ole="">
            <v:imagedata r:id="rId52" o:title=""/>
          </v:shape>
          <o:OLEObject Type="Embed" ProgID="Equation.3" ShapeID="_x0000_i1048" DrawAspect="Content" ObjectID="_1747651247" r:id="rId53"/>
        </w:object>
      </w:r>
    </w:p>
    <w:p w:rsidR="0091367B" w:rsidRPr="002138D7" w:rsidRDefault="0091367B" w:rsidP="007D7F06">
      <w:pPr>
        <w:spacing w:before="60" w:after="60"/>
        <w:jc w:val="both"/>
      </w:pPr>
      <w:r w:rsidRPr="002138D7">
        <w:rPr>
          <w:b/>
        </w:rPr>
        <w:t xml:space="preserve">Câu 26: </w:t>
      </w:r>
      <w:r w:rsidRPr="002138D7">
        <w:t>Con lắc lò xo treo thẳng đứng dao động điều hoà, ở vị trí cách vị trí cân bằng 8 cm vận tốc của vật nặng bằng 0 và lúc này lò xo không biến dạng. Lấy g = 10 m/s</w:t>
      </w:r>
      <w:r w:rsidRPr="002138D7">
        <w:rPr>
          <w:vertAlign w:val="superscript"/>
        </w:rPr>
        <w:t>2</w:t>
      </w:r>
      <w:r w:rsidRPr="002138D7">
        <w:t>. Tốc độ của vật khi đi qua vị trí cân bằng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40</w:t>
      </w:r>
      <w:r w:rsidRPr="002138D7">
        <w:rPr>
          <w:position w:val="-8"/>
        </w:rPr>
        <w:object w:dxaOrig="360" w:dyaOrig="360">
          <v:shape id="_x0000_i1049" type="#_x0000_t75" style="width:18pt;height:18pt" o:ole="">
            <v:imagedata r:id="rId54" o:title=""/>
          </v:shape>
          <o:OLEObject Type="Embed" ProgID="Equation.3" ShapeID="_x0000_i1049" DrawAspect="Content" ObjectID="_1747651248" r:id="rId55"/>
        </w:object>
      </w:r>
      <w:r w:rsidRPr="002138D7">
        <w:t>cm/s.</w:t>
      </w:r>
      <w:r w:rsidRPr="002138D7">
        <w:tab/>
      </w:r>
      <w:r w:rsidRPr="002138D7">
        <w:rPr>
          <w:b/>
        </w:rPr>
        <w:t xml:space="preserve">B. </w:t>
      </w:r>
      <w:r w:rsidRPr="002138D7">
        <w:t>10</w:t>
      </w:r>
      <w:r w:rsidRPr="002138D7">
        <w:rPr>
          <w:position w:val="-8"/>
        </w:rPr>
        <w:object w:dxaOrig="360" w:dyaOrig="360">
          <v:shape id="_x0000_i1050" type="#_x0000_t75" style="width:18pt;height:18pt" o:ole="">
            <v:imagedata r:id="rId54" o:title=""/>
          </v:shape>
          <o:OLEObject Type="Embed" ProgID="Equation.3" ShapeID="_x0000_i1050" DrawAspect="Content" ObjectID="_1747651249" r:id="rId56"/>
        </w:object>
      </w:r>
      <w:r w:rsidRPr="002138D7">
        <w:t>cm/s.</w:t>
      </w:r>
      <w:r w:rsidRPr="002138D7">
        <w:tab/>
      </w:r>
      <w:r w:rsidRPr="002138D7">
        <w:rPr>
          <w:b/>
        </w:rPr>
        <w:t xml:space="preserve">C. </w:t>
      </w:r>
      <w:r w:rsidRPr="002138D7">
        <w:t>20</w:t>
      </w:r>
      <w:r w:rsidRPr="002138D7">
        <w:rPr>
          <w:position w:val="-8"/>
        </w:rPr>
        <w:object w:dxaOrig="360" w:dyaOrig="360">
          <v:shape id="_x0000_i1051" type="#_x0000_t75" style="width:18pt;height:18pt" o:ole="">
            <v:imagedata r:id="rId57" o:title=""/>
          </v:shape>
          <o:OLEObject Type="Embed" ProgID="Equation.3" ShapeID="_x0000_i1051" DrawAspect="Content" ObjectID="_1747651250" r:id="rId58"/>
        </w:object>
      </w:r>
      <w:r w:rsidRPr="002138D7">
        <w:t xml:space="preserve"> cm/s.</w:t>
      </w:r>
      <w:r w:rsidRPr="002138D7">
        <w:tab/>
      </w:r>
      <w:r w:rsidRPr="002138D7">
        <w:rPr>
          <w:b/>
        </w:rPr>
        <w:t xml:space="preserve">D. </w:t>
      </w:r>
      <w:r w:rsidRPr="002138D7">
        <w:t>20</w:t>
      </w:r>
      <w:r w:rsidRPr="002138D7">
        <w:rPr>
          <w:position w:val="-8"/>
        </w:rPr>
        <w:object w:dxaOrig="480" w:dyaOrig="360">
          <v:shape id="_x0000_i1052" type="#_x0000_t75" style="width:24.75pt;height:18pt" o:ole="">
            <v:imagedata r:id="rId59" o:title=""/>
          </v:shape>
          <o:OLEObject Type="Embed" ProgID="Equation.3" ShapeID="_x0000_i1052" DrawAspect="Content" ObjectID="_1747651251" r:id="rId60"/>
        </w:object>
      </w:r>
      <w:r w:rsidRPr="002138D7">
        <w:t>cm/s.</w:t>
      </w:r>
    </w:p>
    <w:p w:rsidR="0091367B" w:rsidRPr="002138D7" w:rsidRDefault="0091367B" w:rsidP="007D7F06">
      <w:pPr>
        <w:spacing w:before="60" w:after="60"/>
        <w:jc w:val="both"/>
      </w:pPr>
      <w:r w:rsidRPr="002138D7">
        <w:rPr>
          <w:b/>
        </w:rPr>
        <w:t xml:space="preserve">Câu 27: </w:t>
      </w:r>
      <w:r w:rsidRPr="002138D7">
        <w:t>Tại một nơi trên mặt đất có g = 9,8 m/s</w:t>
      </w:r>
      <w:r w:rsidRPr="002138D7">
        <w:rPr>
          <w:vertAlign w:val="superscript"/>
        </w:rPr>
        <w:t>2</w:t>
      </w:r>
      <w:r w:rsidRPr="002138D7">
        <w:t xml:space="preserve"> một con lắc đơn dao động điều hòa với chu kì 0,9s. Chiều dài con lắc xấp xỉ bằng</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20cm.</w:t>
      </w:r>
      <w:r w:rsidRPr="002138D7">
        <w:tab/>
      </w:r>
      <w:r w:rsidRPr="002138D7">
        <w:rPr>
          <w:b/>
        </w:rPr>
        <w:t xml:space="preserve">B. </w:t>
      </w:r>
      <w:r w:rsidRPr="002138D7">
        <w:t>38cm.</w:t>
      </w:r>
      <w:r w:rsidRPr="002138D7">
        <w:tab/>
      </w:r>
      <w:r w:rsidRPr="002138D7">
        <w:rPr>
          <w:b/>
        </w:rPr>
        <w:t xml:space="preserve">C. </w:t>
      </w:r>
      <w:r w:rsidRPr="002138D7">
        <w:t>480cm.</w:t>
      </w:r>
      <w:r w:rsidRPr="002138D7">
        <w:tab/>
      </w:r>
      <w:r w:rsidRPr="002138D7">
        <w:rPr>
          <w:b/>
        </w:rPr>
        <w:t xml:space="preserve">D. </w:t>
      </w:r>
      <w:r w:rsidRPr="002138D7">
        <w:t>16cm.</w:t>
      </w:r>
    </w:p>
    <w:p w:rsidR="0091367B" w:rsidRPr="002138D7" w:rsidRDefault="0091367B" w:rsidP="007D7F06">
      <w:pPr>
        <w:spacing w:before="60" w:after="60"/>
        <w:jc w:val="both"/>
      </w:pPr>
      <w:r w:rsidRPr="002138D7">
        <w:rPr>
          <w:b/>
        </w:rPr>
        <w:t xml:space="preserve">Câu 28: </w:t>
      </w:r>
      <w:r w:rsidRPr="002138D7">
        <w:t>Một vòng dây dẫn kín, phẳng được đặt trong từ trường đều. Trong khoảng thời gian 0,02 s, từ thông qua vòng dây giảm đều từ giá trị 4.10</w:t>
      </w:r>
      <w:r w:rsidRPr="002138D7">
        <w:rPr>
          <w:vertAlign w:val="superscript"/>
        </w:rPr>
        <w:t>−3</w:t>
      </w:r>
      <w:r w:rsidRPr="002138D7">
        <w:t xml:space="preserve"> Wb về 0 thì suất điện động cảm ứng xuất hiện trong vòng dây có độ lớn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0,30 V.</w:t>
      </w:r>
      <w:r w:rsidRPr="002138D7">
        <w:tab/>
      </w:r>
      <w:r w:rsidRPr="002138D7">
        <w:rPr>
          <w:b/>
        </w:rPr>
        <w:t xml:space="preserve">B. </w:t>
      </w:r>
      <w:r w:rsidRPr="002138D7">
        <w:t>0,12 V.</w:t>
      </w:r>
      <w:r w:rsidRPr="002138D7">
        <w:tab/>
      </w:r>
      <w:r w:rsidRPr="002138D7">
        <w:rPr>
          <w:b/>
        </w:rPr>
        <w:t xml:space="preserve">C. </w:t>
      </w:r>
      <w:r w:rsidRPr="002138D7">
        <w:t>0,15 V.</w:t>
      </w:r>
      <w:r w:rsidRPr="002138D7">
        <w:tab/>
      </w:r>
      <w:r w:rsidRPr="002138D7">
        <w:rPr>
          <w:b/>
        </w:rPr>
        <w:t xml:space="preserve">D. </w:t>
      </w:r>
      <w:r w:rsidRPr="002138D7">
        <w:t>0,2 V.</w:t>
      </w:r>
    </w:p>
    <w:p w:rsidR="0091367B" w:rsidRPr="002138D7" w:rsidRDefault="0091367B" w:rsidP="007D7F06">
      <w:pPr>
        <w:spacing w:before="60" w:after="60"/>
        <w:jc w:val="both"/>
      </w:pPr>
      <w:r w:rsidRPr="002138D7">
        <w:rPr>
          <w:b/>
        </w:rPr>
        <w:t xml:space="preserve">Câu 29: </w:t>
      </w:r>
      <w:r w:rsidRPr="002138D7">
        <w:t>Trong một dao động điều hòa, luôn có tỷ số không đổi giữa li độ và</w:t>
      </w:r>
    </w:p>
    <w:p w:rsidR="0091367B" w:rsidRPr="002138D7" w:rsidRDefault="0091367B" w:rsidP="007D7F06">
      <w:pPr>
        <w:tabs>
          <w:tab w:val="left" w:pos="200"/>
          <w:tab w:val="left" w:pos="2700"/>
          <w:tab w:val="left" w:pos="5200"/>
          <w:tab w:val="left" w:pos="7700"/>
        </w:tabs>
        <w:jc w:val="both"/>
      </w:pPr>
      <w:r w:rsidRPr="002138D7">
        <w:tab/>
      </w:r>
      <w:r w:rsidRPr="002138D7">
        <w:rPr>
          <w:b/>
        </w:rPr>
        <w:t>A. c</w:t>
      </w:r>
      <w:r w:rsidRPr="002138D7">
        <w:t>hu kỳ.</w:t>
      </w:r>
      <w:r w:rsidRPr="002138D7">
        <w:tab/>
      </w:r>
      <w:r w:rsidRPr="002138D7">
        <w:rPr>
          <w:b/>
        </w:rPr>
        <w:t xml:space="preserve">B. </w:t>
      </w:r>
      <w:r w:rsidRPr="002138D7">
        <w:t>biên độ.</w:t>
      </w:r>
      <w:r w:rsidRPr="002138D7">
        <w:tab/>
      </w:r>
      <w:r w:rsidRPr="002138D7">
        <w:rPr>
          <w:b/>
        </w:rPr>
        <w:t xml:space="preserve">C. </w:t>
      </w:r>
      <w:r w:rsidRPr="002138D7">
        <w:t>vận tốc.</w:t>
      </w:r>
      <w:r w:rsidRPr="002138D7">
        <w:tab/>
      </w:r>
      <w:r w:rsidRPr="002138D7">
        <w:rPr>
          <w:b/>
        </w:rPr>
        <w:t xml:space="preserve">D. </w:t>
      </w:r>
      <w:r w:rsidRPr="002138D7">
        <w:t>gia tốc.</w:t>
      </w:r>
    </w:p>
    <w:p w:rsidR="0091367B" w:rsidRPr="002138D7" w:rsidRDefault="0091367B" w:rsidP="007D7F06">
      <w:pPr>
        <w:spacing w:before="60" w:after="60"/>
        <w:jc w:val="both"/>
      </w:pPr>
      <w:r w:rsidRPr="002138D7">
        <w:rPr>
          <w:b/>
        </w:rPr>
        <w:t xml:space="preserve">Câu 30: </w:t>
      </w:r>
      <w:r w:rsidRPr="002138D7">
        <w:rPr>
          <w:lang w:val="pt-BR"/>
        </w:rPr>
        <w:t xml:space="preserve">Một chất điểm dao động điều hòa trên trục Ox có phương trình </w:t>
      </w:r>
      <w:r w:rsidRPr="002138D7">
        <w:rPr>
          <w:position w:val="-26"/>
        </w:rPr>
        <w:object w:dxaOrig="1665" w:dyaOrig="645">
          <v:shape id="_x0000_i1053" type="#_x0000_t75" style="width:83.25pt;height:32.25pt" o:ole="">
            <v:imagedata r:id="rId61" o:title=""/>
          </v:shape>
          <o:OLEObject Type="Embed" ProgID="Equation.DSMT4" ShapeID="_x0000_i1053" DrawAspect="Content" ObjectID="_1747651252" r:id="rId62"/>
        </w:object>
      </w:r>
      <w:r w:rsidRPr="002138D7">
        <w:rPr>
          <w:lang w:val="pt-BR"/>
        </w:rPr>
        <w:t>cm. Pha dao động của chất điểm khi t = 2 s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position w:val="-10"/>
        </w:rPr>
        <w:object w:dxaOrig="585" w:dyaOrig="300">
          <v:shape id="_x0000_i1054" type="#_x0000_t75" style="width:29.25pt;height:15pt" o:ole="">
            <v:imagedata r:id="rId63" o:title=""/>
          </v:shape>
          <o:OLEObject Type="Embed" ProgID="Equation.DSMT4" ShapeID="_x0000_i1054" DrawAspect="Content" ObjectID="_1747651253" r:id="rId64"/>
        </w:object>
      </w:r>
      <w:r w:rsidRPr="002138D7">
        <w:tab/>
      </w:r>
      <w:r w:rsidRPr="002138D7">
        <w:rPr>
          <w:b/>
        </w:rPr>
        <w:t xml:space="preserve">B. </w:t>
      </w:r>
      <w:r w:rsidRPr="002138D7">
        <w:rPr>
          <w:position w:val="-10"/>
        </w:rPr>
        <w:object w:dxaOrig="855" w:dyaOrig="300">
          <v:shape id="_x0000_i1055" type="#_x0000_t75" style="width:42.75pt;height:15pt" o:ole="">
            <v:imagedata r:id="rId65" o:title=""/>
          </v:shape>
          <o:OLEObject Type="Embed" ProgID="Equation.DSMT4" ShapeID="_x0000_i1055" DrawAspect="Content" ObjectID="_1747651254" r:id="rId66"/>
        </w:object>
      </w:r>
      <w:r w:rsidRPr="002138D7">
        <w:tab/>
      </w:r>
      <w:r w:rsidRPr="002138D7">
        <w:rPr>
          <w:b/>
        </w:rPr>
        <w:t xml:space="preserve">C. </w:t>
      </w:r>
      <w:r w:rsidRPr="002138D7">
        <w:rPr>
          <w:lang w:val="pt-BR"/>
        </w:rPr>
        <w:t>2,5π rad.</w:t>
      </w:r>
      <w:r w:rsidRPr="002138D7">
        <w:tab/>
      </w:r>
      <w:r w:rsidRPr="002138D7">
        <w:rPr>
          <w:b/>
        </w:rPr>
        <w:t xml:space="preserve">D. </w:t>
      </w:r>
      <w:r w:rsidRPr="002138D7">
        <w:rPr>
          <w:position w:val="-10"/>
        </w:rPr>
        <w:object w:dxaOrig="825" w:dyaOrig="300">
          <v:shape id="_x0000_i1056" type="#_x0000_t75" style="width:40.5pt;height:15pt" o:ole="">
            <v:imagedata r:id="rId67" o:title=""/>
          </v:shape>
          <o:OLEObject Type="Embed" ProgID="Equation.DSMT4" ShapeID="_x0000_i1056" DrawAspect="Content" ObjectID="_1747651255" r:id="rId68"/>
        </w:object>
      </w:r>
    </w:p>
    <w:p w:rsidR="0091367B" w:rsidRPr="002138D7" w:rsidRDefault="0091367B" w:rsidP="007D7F06">
      <w:pPr>
        <w:spacing w:before="60" w:after="60"/>
        <w:jc w:val="both"/>
      </w:pPr>
      <w:r w:rsidRPr="002138D7">
        <w:rPr>
          <w:b/>
        </w:rPr>
        <w:t xml:space="preserve">Câu 31: </w:t>
      </w:r>
      <w:r w:rsidRPr="002138D7">
        <w:rPr>
          <w:lang w:val="fr-FR"/>
        </w:rPr>
        <w:t xml:space="preserve">Một con lắc lò xo nằm ngang, dao động điều hòa với phương trình </w:t>
      </w:r>
      <w:r w:rsidRPr="002138D7">
        <w:rPr>
          <w:position w:val="-28"/>
        </w:rPr>
        <w:object w:dxaOrig="2280" w:dyaOrig="675">
          <v:shape id="_x0000_i1057" type="#_x0000_t75" style="width:114pt;height:33.75pt" o:ole="">
            <v:imagedata r:id="rId69" o:title=""/>
          </v:shape>
          <o:OLEObject Type="Embed" ProgID="Equation.DSMT4" ShapeID="_x0000_i1057" DrawAspect="Content" ObjectID="_1747651256" r:id="rId70"/>
        </w:object>
      </w:r>
      <w:r w:rsidRPr="002138D7">
        <w:rPr>
          <w:lang w:val="fr-FR"/>
        </w:rPr>
        <w:t>Trong khoảng thời gian 0,75 s đầu tiên, khoảng thời gian lực kéo về cùng chiều với vectơ vận tốc của vật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position w:val="-24"/>
        </w:rPr>
        <w:object w:dxaOrig="520" w:dyaOrig="620">
          <v:shape id="_x0000_i1058" type="#_x0000_t75" style="width:26.25pt;height:30.75pt" o:ole="">
            <v:imagedata r:id="rId71" o:title=""/>
          </v:shape>
          <o:OLEObject Type="Embed" ProgID="Equation.DSMT4" ShapeID="_x0000_i1058" DrawAspect="Content" ObjectID="_1747651257" r:id="rId72"/>
        </w:object>
      </w:r>
      <w:r w:rsidRPr="002138D7">
        <w:tab/>
      </w:r>
      <w:r w:rsidRPr="002138D7">
        <w:rPr>
          <w:b/>
        </w:rPr>
        <w:t xml:space="preserve">B. </w:t>
      </w:r>
      <w:r w:rsidRPr="002138D7">
        <w:rPr>
          <w:position w:val="-24"/>
        </w:rPr>
        <w:object w:dxaOrig="420" w:dyaOrig="615">
          <v:shape id="_x0000_i1059" type="#_x0000_t75" style="width:21pt;height:30.75pt" o:ole="">
            <v:imagedata r:id="rId73" o:title=""/>
          </v:shape>
          <o:OLEObject Type="Embed" ProgID="Equation.DSMT4" ShapeID="_x0000_i1059" DrawAspect="Content" ObjectID="_1747651258" r:id="rId74"/>
        </w:object>
      </w:r>
      <w:r w:rsidRPr="002138D7">
        <w:tab/>
      </w:r>
      <w:r w:rsidRPr="002138D7">
        <w:rPr>
          <w:b/>
        </w:rPr>
        <w:t xml:space="preserve">C. </w:t>
      </w:r>
      <w:r w:rsidRPr="002138D7">
        <w:rPr>
          <w:position w:val="-24"/>
        </w:rPr>
        <w:object w:dxaOrig="400" w:dyaOrig="620">
          <v:shape id="_x0000_i1060" type="#_x0000_t75" style="width:21pt;height:30.75pt" o:ole="">
            <v:imagedata r:id="rId75" o:title=""/>
          </v:shape>
          <o:OLEObject Type="Embed" ProgID="Equation.DSMT4" ShapeID="_x0000_i1060" DrawAspect="Content" ObjectID="_1747651259" r:id="rId76"/>
        </w:object>
      </w:r>
      <w:r w:rsidRPr="002138D7">
        <w:tab/>
      </w:r>
      <w:r w:rsidRPr="002138D7">
        <w:rPr>
          <w:b/>
        </w:rPr>
        <w:t xml:space="preserve">D. </w:t>
      </w:r>
      <w:r w:rsidRPr="002138D7">
        <w:rPr>
          <w:position w:val="-24"/>
        </w:rPr>
        <w:object w:dxaOrig="420" w:dyaOrig="615">
          <v:shape id="_x0000_i1061" type="#_x0000_t75" style="width:21pt;height:30.75pt" o:ole="">
            <v:imagedata r:id="rId77" o:title=""/>
          </v:shape>
          <o:OLEObject Type="Embed" ProgID="Equation.DSMT4" ShapeID="_x0000_i1061" DrawAspect="Content" ObjectID="_1747651260" r:id="rId78"/>
        </w:object>
      </w:r>
    </w:p>
    <w:p w:rsidR="0091367B" w:rsidRPr="002138D7" w:rsidRDefault="0091367B" w:rsidP="007D7F06">
      <w:pPr>
        <w:spacing w:before="60" w:after="60"/>
        <w:jc w:val="both"/>
      </w:pPr>
      <w:r w:rsidRPr="002138D7">
        <w:rPr>
          <w:b/>
        </w:rPr>
        <w:t xml:space="preserve">Câu 32: </w:t>
      </w:r>
      <w:r w:rsidRPr="002138D7">
        <w:t>Một vật sáng AB đặt vuông góc với trục chính của thấu kính tại A, cho ảnh A</w:t>
      </w:r>
      <w:r w:rsidRPr="002138D7">
        <w:rPr>
          <w:vertAlign w:val="subscript"/>
        </w:rPr>
        <w:t>1</w:t>
      </w:r>
      <w:r w:rsidRPr="002138D7">
        <w:t>B</w:t>
      </w:r>
      <w:r w:rsidRPr="002138D7">
        <w:rPr>
          <w:vertAlign w:val="subscript"/>
        </w:rPr>
        <w:t>1</w:t>
      </w:r>
      <w:r w:rsidRPr="002138D7">
        <w:t xml:space="preserve"> là ảnh thật. Nếu  tịnh tiến vật lại gần thấu kính 30</w:t>
      </w:r>
      <w:r w:rsidR="00A06FAD">
        <w:t xml:space="preserve"> </w:t>
      </w:r>
      <w:r w:rsidRPr="002138D7">
        <w:t>cm thì cho ảnh A</w:t>
      </w:r>
      <w:r w:rsidRPr="002138D7">
        <w:rPr>
          <w:vertAlign w:val="subscript"/>
        </w:rPr>
        <w:t>2</w:t>
      </w:r>
      <w:r w:rsidRPr="002138D7">
        <w:t>B</w:t>
      </w:r>
      <w:r w:rsidRPr="002138D7">
        <w:rPr>
          <w:vertAlign w:val="subscript"/>
        </w:rPr>
        <w:t>2</w:t>
      </w:r>
      <w:r w:rsidRPr="002138D7">
        <w:t xml:space="preserve"> vẫn là ảnh thật. Biết khoảng cách giữa vật và ảnh trong hai trường hợp là như nhau và A</w:t>
      </w:r>
      <w:r w:rsidRPr="002138D7">
        <w:rPr>
          <w:vertAlign w:val="subscript"/>
        </w:rPr>
        <w:t>2</w:t>
      </w:r>
      <w:r w:rsidRPr="002138D7">
        <w:t>B</w:t>
      </w:r>
      <w:r w:rsidRPr="002138D7">
        <w:rPr>
          <w:vertAlign w:val="subscript"/>
        </w:rPr>
        <w:t>2</w:t>
      </w:r>
      <w:r w:rsidRPr="002138D7">
        <w:t xml:space="preserve"> = 4A</w:t>
      </w:r>
      <w:r w:rsidRPr="002138D7">
        <w:rPr>
          <w:vertAlign w:val="subscript"/>
        </w:rPr>
        <w:t>1</w:t>
      </w:r>
      <w:r w:rsidRPr="002138D7">
        <w:t>B</w:t>
      </w:r>
      <w:r w:rsidRPr="002138D7">
        <w:rPr>
          <w:vertAlign w:val="subscript"/>
        </w:rPr>
        <w:t>1</w:t>
      </w:r>
      <w:r w:rsidRPr="002138D7">
        <w:t>. Tiêu cự của thấu kính này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25</w:t>
      </w:r>
      <w:r w:rsidR="00A06FAD">
        <w:t xml:space="preserve"> </w:t>
      </w:r>
      <w:r w:rsidRPr="002138D7">
        <w:t>cm.</w:t>
      </w:r>
      <w:r w:rsidRPr="002138D7">
        <w:tab/>
      </w:r>
      <w:r w:rsidRPr="002138D7">
        <w:rPr>
          <w:b/>
        </w:rPr>
        <w:t xml:space="preserve">B. </w:t>
      </w:r>
      <w:r w:rsidRPr="002138D7">
        <w:t>20</w:t>
      </w:r>
      <w:r w:rsidR="00A06FAD">
        <w:t xml:space="preserve"> </w:t>
      </w:r>
      <w:r w:rsidRPr="002138D7">
        <w:t>cm.</w:t>
      </w:r>
      <w:r w:rsidRPr="002138D7">
        <w:tab/>
      </w:r>
      <w:r w:rsidRPr="002138D7">
        <w:rPr>
          <w:b/>
        </w:rPr>
        <w:t xml:space="preserve">C. </w:t>
      </w:r>
      <w:r w:rsidRPr="002138D7">
        <w:t>15</w:t>
      </w:r>
      <w:r w:rsidR="00A06FAD">
        <w:t xml:space="preserve"> </w:t>
      </w:r>
      <w:r w:rsidRPr="002138D7">
        <w:t>cm.</w:t>
      </w:r>
      <w:r w:rsidRPr="002138D7">
        <w:tab/>
      </w:r>
      <w:r w:rsidRPr="002138D7">
        <w:rPr>
          <w:b/>
        </w:rPr>
        <w:t xml:space="preserve">D. </w:t>
      </w:r>
      <w:r w:rsidRPr="002138D7">
        <w:t>10</w:t>
      </w:r>
      <w:r w:rsidR="00A06FAD">
        <w:t xml:space="preserve"> </w:t>
      </w:r>
      <w:r w:rsidRPr="002138D7">
        <w:t>cm.</w:t>
      </w:r>
    </w:p>
    <w:p w:rsidR="0091367B" w:rsidRPr="002138D7" w:rsidRDefault="0091367B" w:rsidP="007D7F06">
      <w:pPr>
        <w:tabs>
          <w:tab w:val="left" w:pos="284"/>
          <w:tab w:val="left" w:pos="2552"/>
          <w:tab w:val="left" w:pos="4820"/>
          <w:tab w:val="left" w:pos="7088"/>
        </w:tabs>
        <w:spacing w:before="60" w:line="288" w:lineRule="auto"/>
        <w:ind w:right="3"/>
        <w:jc w:val="both"/>
      </w:pPr>
      <w:r w:rsidRPr="002138D7">
        <w:rPr>
          <w:b/>
        </w:rPr>
        <w:t xml:space="preserve">Câu 33: </w:t>
      </w:r>
      <w:r w:rsidRPr="002138D7">
        <w:t>Cho 2 vật dao động điều hòa có phương trình lần lượt là x</w:t>
      </w:r>
      <w:r w:rsidRPr="002138D7">
        <w:rPr>
          <w:vertAlign w:val="subscript"/>
        </w:rPr>
        <w:t>1</w:t>
      </w:r>
      <w:r w:rsidRPr="002138D7">
        <w:t xml:space="preserve"> = A</w:t>
      </w:r>
      <w:r w:rsidRPr="002138D7">
        <w:rPr>
          <w:vertAlign w:val="subscript"/>
        </w:rPr>
        <w:t>1</w:t>
      </w:r>
      <w:r w:rsidRPr="002138D7">
        <w:t xml:space="preserve"> cos (10t + φ</w:t>
      </w:r>
      <w:r w:rsidRPr="002138D7">
        <w:rPr>
          <w:vertAlign w:val="subscript"/>
        </w:rPr>
        <w:t>1</w:t>
      </w:r>
      <w:r w:rsidRPr="002138D7">
        <w:t xml:space="preserve">) (cm) và </w:t>
      </w:r>
    </w:p>
    <w:p w:rsidR="0091367B" w:rsidRPr="002138D7" w:rsidRDefault="0091367B" w:rsidP="007D7F06">
      <w:pPr>
        <w:spacing w:after="60"/>
        <w:jc w:val="both"/>
      </w:pPr>
      <w:r w:rsidRPr="002138D7">
        <w:t>x</w:t>
      </w:r>
      <w:r w:rsidRPr="002138D7">
        <w:rPr>
          <w:vertAlign w:val="subscript"/>
        </w:rPr>
        <w:t>2</w:t>
      </w:r>
      <w:r w:rsidRPr="002138D7">
        <w:t xml:space="preserve"> = A</w:t>
      </w:r>
      <w:r w:rsidRPr="002138D7">
        <w:rPr>
          <w:vertAlign w:val="subscript"/>
        </w:rPr>
        <w:t>2</w:t>
      </w:r>
      <w:r w:rsidRPr="002138D7">
        <w:t xml:space="preserve"> cos (10t + φ</w:t>
      </w:r>
      <w:r w:rsidRPr="002138D7">
        <w:rPr>
          <w:vertAlign w:val="subscript"/>
        </w:rPr>
        <w:t>2</w:t>
      </w:r>
      <w:r w:rsidRPr="002138D7">
        <w:t>) (cm). Biết vận tốc của vật 2 và li độ vật 1 liên hệ với nhau bởi công thức v</w:t>
      </w:r>
      <w:r w:rsidRPr="002138D7">
        <w:rPr>
          <w:vertAlign w:val="subscript"/>
        </w:rPr>
        <w:t xml:space="preserve">2 </w:t>
      </w:r>
      <w:r w:rsidRPr="002138D7">
        <w:t>= -5x</w:t>
      </w:r>
      <w:r w:rsidRPr="002138D7">
        <w:rPr>
          <w:vertAlign w:val="subscript"/>
        </w:rPr>
        <w:t>1</w:t>
      </w:r>
      <w:r w:rsidRPr="002138D7">
        <w:t>. trong đó v có đơn vị cm/s, x có đơn vị cm. Khi li độ của vật 1 là 6 cm thì li độ của vật 2 là 4 cm. Tổng biên độ của 2 vật (A</w:t>
      </w:r>
      <w:r w:rsidRPr="002138D7">
        <w:rPr>
          <w:vertAlign w:val="subscript"/>
        </w:rPr>
        <w:t>1</w:t>
      </w:r>
      <w:r w:rsidRPr="002138D7">
        <w:t xml:space="preserve"> + A</w:t>
      </w:r>
      <w:r w:rsidRPr="002138D7">
        <w:rPr>
          <w:vertAlign w:val="subscript"/>
        </w:rPr>
        <w:t>2</w:t>
      </w:r>
      <w:r w:rsidRPr="002138D7">
        <w:t>)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12 cm.</w:t>
      </w:r>
      <w:r w:rsidRPr="002138D7">
        <w:tab/>
      </w:r>
      <w:r w:rsidRPr="002138D7">
        <w:rPr>
          <w:b/>
        </w:rPr>
        <w:t xml:space="preserve">B. </w:t>
      </w:r>
      <w:r w:rsidRPr="002138D7">
        <w:t>9 cm.</w:t>
      </w:r>
      <w:r w:rsidRPr="002138D7">
        <w:tab/>
      </w:r>
      <w:r w:rsidRPr="002138D7">
        <w:rPr>
          <w:b/>
        </w:rPr>
        <w:t xml:space="preserve">C. </w:t>
      </w:r>
      <w:r w:rsidRPr="002138D7">
        <w:t>15cm.</w:t>
      </w:r>
      <w:r w:rsidRPr="002138D7">
        <w:tab/>
      </w:r>
      <w:r w:rsidRPr="002138D7">
        <w:rPr>
          <w:b/>
        </w:rPr>
        <w:t xml:space="preserve">D. </w:t>
      </w:r>
      <w:r w:rsidRPr="002138D7">
        <w:t>10 cm.</w:t>
      </w:r>
    </w:p>
    <w:p w:rsidR="0091367B" w:rsidRPr="002138D7" w:rsidRDefault="0091367B" w:rsidP="007D7F06">
      <w:pPr>
        <w:spacing w:before="60" w:after="60"/>
        <w:jc w:val="both"/>
      </w:pPr>
      <w:r w:rsidRPr="002138D7">
        <w:rPr>
          <w:b/>
        </w:rPr>
        <w:t xml:space="preserve">Câu 34: </w:t>
      </w:r>
      <w:r w:rsidRPr="002138D7">
        <w:t>Tiến hành thí nghiệm đo gia tốc trọng trường bằng con lắc đơn, một học sinh đo được chiều dài con lắc là 60 ± 1 cm, chu kì dao động nhỏ của nó là 1,56 ± 0,01 s. Lấy π</w:t>
      </w:r>
      <w:r w:rsidRPr="002138D7">
        <w:rPr>
          <w:vertAlign w:val="superscript"/>
        </w:rPr>
        <w:t>2</w:t>
      </w:r>
      <w:r w:rsidRPr="002138D7">
        <w:t xml:space="preserve"> = 9,87 và bỏ qua sai số của số π. Gia tốc trọng trường do học sinh đo được tại nơi làm thí nghiệm là</w:t>
      </w:r>
    </w:p>
    <w:p w:rsidR="0091367B" w:rsidRPr="002138D7" w:rsidRDefault="0091367B" w:rsidP="007D7F06">
      <w:pPr>
        <w:tabs>
          <w:tab w:val="left" w:pos="200"/>
          <w:tab w:val="left" w:pos="5200"/>
        </w:tabs>
        <w:jc w:val="both"/>
      </w:pPr>
      <w:r w:rsidRPr="002138D7">
        <w:tab/>
      </w:r>
      <w:r w:rsidRPr="002138D7">
        <w:rPr>
          <w:b/>
        </w:rPr>
        <w:t xml:space="preserve">A. </w:t>
      </w:r>
      <w:r w:rsidRPr="002138D7">
        <w:t>g = 9,8 ± 0,2 m/s</w:t>
      </w:r>
      <w:r w:rsidRPr="002138D7">
        <w:rPr>
          <w:vertAlign w:val="superscript"/>
        </w:rPr>
        <w:t>2</w:t>
      </w:r>
      <w:r w:rsidRPr="002138D7">
        <w:t>.</w:t>
      </w:r>
      <w:r w:rsidRPr="002138D7">
        <w:tab/>
      </w:r>
      <w:r w:rsidRPr="002138D7">
        <w:rPr>
          <w:b/>
        </w:rPr>
        <w:t xml:space="preserve">B. </w:t>
      </w:r>
      <w:r w:rsidRPr="002138D7">
        <w:t>g = 9,8 ± 0,3 m/s</w:t>
      </w:r>
      <w:r w:rsidRPr="002138D7">
        <w:rPr>
          <w:vertAlign w:val="superscript"/>
        </w:rPr>
        <w:t>2</w:t>
      </w:r>
      <w:r w:rsidRPr="002138D7">
        <w:t>.</w:t>
      </w:r>
    </w:p>
    <w:p w:rsidR="0091367B" w:rsidRPr="002138D7" w:rsidRDefault="0091367B" w:rsidP="007D7F06">
      <w:pPr>
        <w:tabs>
          <w:tab w:val="left" w:pos="200"/>
          <w:tab w:val="left" w:pos="5200"/>
        </w:tabs>
        <w:jc w:val="both"/>
      </w:pPr>
      <w:r w:rsidRPr="002138D7">
        <w:tab/>
      </w:r>
      <w:r w:rsidRPr="002138D7">
        <w:rPr>
          <w:b/>
        </w:rPr>
        <w:t xml:space="preserve">C. </w:t>
      </w:r>
      <w:r w:rsidRPr="002138D7">
        <w:t>g = 9,7 ± 0,2 m/s</w:t>
      </w:r>
      <w:r w:rsidRPr="002138D7">
        <w:rPr>
          <w:vertAlign w:val="superscript"/>
        </w:rPr>
        <w:t>2</w:t>
      </w:r>
      <w:r w:rsidRPr="002138D7">
        <w:t>.</w:t>
      </w:r>
      <w:r w:rsidRPr="002138D7">
        <w:tab/>
      </w:r>
      <w:r w:rsidRPr="002138D7">
        <w:rPr>
          <w:b/>
        </w:rPr>
        <w:t xml:space="preserve">D. </w:t>
      </w:r>
      <w:r w:rsidRPr="002138D7">
        <w:t>g = 9,7 ± 0,3 m/s</w:t>
      </w:r>
      <w:r w:rsidRPr="002138D7">
        <w:rPr>
          <w:vertAlign w:val="superscript"/>
        </w:rPr>
        <w:t>2</w:t>
      </w:r>
      <w:r w:rsidRPr="002138D7">
        <w:t>.</w:t>
      </w:r>
    </w:p>
    <w:p w:rsidR="0091367B" w:rsidRPr="002138D7" w:rsidRDefault="0091367B" w:rsidP="007D7F06">
      <w:pPr>
        <w:tabs>
          <w:tab w:val="left" w:pos="180"/>
          <w:tab w:val="left" w:pos="2700"/>
          <w:tab w:val="left" w:pos="5220"/>
          <w:tab w:val="left" w:pos="7740"/>
        </w:tabs>
        <w:spacing w:before="60" w:line="288" w:lineRule="auto"/>
        <w:ind w:right="3"/>
        <w:jc w:val="both"/>
      </w:pPr>
      <w:r w:rsidRPr="002138D7">
        <w:rPr>
          <w:b/>
        </w:rPr>
        <w:t xml:space="preserve">Câu 35: </w:t>
      </w:r>
      <w:r w:rsidRPr="002138D7">
        <w:t xml:space="preserve">Vật có khối lượng m = 400gam dao động điều hoà. Động năng của vật biến thiên theo thời gian như trên đồ thị hình vẽ. </w:t>
      </w:r>
      <w:r w:rsidR="00C943AA">
        <w:rPr>
          <w:noProof/>
        </w:rPr>
        <mc:AlternateContent>
          <mc:Choice Requires="wps">
            <w:drawing>
              <wp:anchor distT="0" distB="0" distL="114300" distR="114300" simplePos="0" relativeHeight="251655680" behindDoc="0" locked="0" layoutInCell="1" allowOverlap="1">
                <wp:simplePos x="0" y="0"/>
                <wp:positionH relativeFrom="column">
                  <wp:posOffset>4187825</wp:posOffset>
                </wp:positionH>
                <wp:positionV relativeFrom="paragraph">
                  <wp:posOffset>454025</wp:posOffset>
                </wp:positionV>
                <wp:extent cx="1835785" cy="1214120"/>
                <wp:effectExtent l="254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785" cy="1214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367B" w:rsidRDefault="00C943AA" w:rsidP="0091367B">
                            <w:r>
                              <w:rPr>
                                <w:noProof/>
                                <w:sz w:val="20"/>
                              </w:rPr>
                              <w:drawing>
                                <wp:inline distT="0" distB="0" distL="0" distR="0">
                                  <wp:extent cx="1695450" cy="1152525"/>
                                  <wp:effectExtent l="0" t="0" r="0" b="9525"/>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95450" cy="1152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329.75pt;margin-top:35.75pt;width:144.55pt;height:95.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7wuugIAAME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" filled="f" stroked="f">
                <v:textbox>
                  <w:txbxContent>
                    <w:p w:rsidR="0091367B" w:rsidRDefault="00C943AA" w:rsidP="0091367B">
                      <w:r>
                        <w:rPr>
                          <w:noProof/>
                          <w:sz w:val="20"/>
                        </w:rPr>
                        <w:drawing>
                          <wp:inline distT="0" distB="0" distL="0" distR="0">
                            <wp:extent cx="1695450" cy="1152525"/>
                            <wp:effectExtent l="0" t="0" r="0" b="9525"/>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95450" cy="1152525"/>
                                    </a:xfrm>
                                    <a:prstGeom prst="rect">
                                      <a:avLst/>
                                    </a:prstGeom>
                                    <a:noFill/>
                                    <a:ln>
                                      <a:noFill/>
                                    </a:ln>
                                  </pic:spPr>
                                </pic:pic>
                              </a:graphicData>
                            </a:graphic>
                          </wp:inline>
                        </w:drawing>
                      </w:r>
                    </w:p>
                  </w:txbxContent>
                </v:textbox>
                <w10:wrap type="square"/>
              </v:shape>
            </w:pict>
          </mc:Fallback>
        </mc:AlternateContent>
      </w:r>
      <w:r w:rsidRPr="002138D7">
        <w:t xml:space="preserve">Tại t = 0 vật đang chuyển động theo chiều dương. Lấy </w:t>
      </w:r>
      <w:r w:rsidRPr="002138D7">
        <w:rPr>
          <w:position w:val="-6"/>
        </w:rPr>
        <w:object w:dxaOrig="800" w:dyaOrig="320">
          <v:shape id="_x0000_i1062" type="#_x0000_t75" style="width:39.75pt;height:16.5pt" o:ole="">
            <v:imagedata r:id="rId80" o:title=""/>
          </v:shape>
          <o:OLEObject Type="Embed" ProgID="Equation.3" ShapeID="_x0000_i1062" DrawAspect="Content" ObjectID="_1747651261" r:id="rId81"/>
        </w:object>
      </w:r>
      <w:r w:rsidRPr="002138D7">
        <w:t>. Phương trình dao động của vật là</w:t>
      </w:r>
    </w:p>
    <w:p w:rsidR="0091367B" w:rsidRPr="002138D7" w:rsidRDefault="0091367B" w:rsidP="007D7F06">
      <w:pPr>
        <w:tabs>
          <w:tab w:val="left" w:pos="180"/>
          <w:tab w:val="left" w:pos="2700"/>
          <w:tab w:val="left" w:pos="5220"/>
          <w:tab w:val="left" w:pos="7740"/>
        </w:tabs>
        <w:spacing w:line="288" w:lineRule="auto"/>
        <w:ind w:right="3"/>
        <w:jc w:val="both"/>
        <w:rPr>
          <w:b/>
        </w:rPr>
      </w:pPr>
      <w:r w:rsidRPr="002138D7">
        <w:rPr>
          <w:b/>
        </w:rPr>
        <w:tab/>
        <w:t>A.</w:t>
      </w:r>
      <w:r w:rsidRPr="002138D7">
        <w:t xml:space="preserve"> </w:t>
      </w:r>
      <w:r w:rsidRPr="002138D7">
        <w:rPr>
          <w:position w:val="-28"/>
        </w:rPr>
        <w:object w:dxaOrig="2115" w:dyaOrig="675">
          <v:shape id="_x0000_i1063" type="#_x0000_t75" style="width:105pt;height:33.75pt" o:ole="">
            <v:imagedata r:id="rId82" o:title=""/>
          </v:shape>
          <o:OLEObject Type="Embed" ProgID="Equation.DSMT4" ShapeID="_x0000_i1063" DrawAspect="Content" ObjectID="_1747651262" r:id="rId83"/>
        </w:object>
      </w:r>
      <w:r w:rsidRPr="002138D7">
        <w:rPr>
          <w:b/>
        </w:rPr>
        <w:t>.</w:t>
      </w:r>
      <w:r w:rsidRPr="002138D7">
        <w:rPr>
          <w:b/>
        </w:rPr>
        <w:tab/>
      </w:r>
    </w:p>
    <w:p w:rsidR="0091367B" w:rsidRPr="002138D7" w:rsidRDefault="007D7F06" w:rsidP="007D7F06">
      <w:pPr>
        <w:tabs>
          <w:tab w:val="left" w:pos="180"/>
          <w:tab w:val="left" w:pos="2700"/>
          <w:tab w:val="left" w:pos="5220"/>
          <w:tab w:val="left" w:pos="7740"/>
        </w:tabs>
        <w:spacing w:line="288" w:lineRule="auto"/>
        <w:ind w:right="3"/>
        <w:jc w:val="both"/>
      </w:pPr>
      <w:r>
        <w:rPr>
          <w:b/>
        </w:rPr>
        <w:t xml:space="preserve">   </w:t>
      </w:r>
      <w:r w:rsidR="0091367B" w:rsidRPr="002138D7">
        <w:rPr>
          <w:b/>
        </w:rPr>
        <w:t>B .</w:t>
      </w:r>
      <w:r w:rsidR="0091367B" w:rsidRPr="002138D7">
        <w:t xml:space="preserve"> </w:t>
      </w:r>
      <w:r w:rsidR="0091367B" w:rsidRPr="002138D7">
        <w:rPr>
          <w:position w:val="-28"/>
        </w:rPr>
        <w:object w:dxaOrig="2145" w:dyaOrig="675">
          <v:shape id="_x0000_i1064" type="#_x0000_t75" style="width:107.25pt;height:33.75pt" o:ole="">
            <v:imagedata r:id="rId84" o:title=""/>
          </v:shape>
          <o:OLEObject Type="Embed" ProgID="Equation.DSMT4" ShapeID="_x0000_i1064" DrawAspect="Content" ObjectID="_1747651263" r:id="rId85"/>
        </w:object>
      </w:r>
      <w:r w:rsidR="0091367B" w:rsidRPr="002138D7">
        <w:t>.</w:t>
      </w:r>
    </w:p>
    <w:p w:rsidR="0091367B" w:rsidRPr="002138D7" w:rsidRDefault="007D7F06" w:rsidP="007D7F06">
      <w:pPr>
        <w:tabs>
          <w:tab w:val="left" w:pos="180"/>
          <w:tab w:val="left" w:pos="2700"/>
          <w:tab w:val="left" w:pos="5220"/>
          <w:tab w:val="left" w:pos="7740"/>
        </w:tabs>
        <w:spacing w:line="288" w:lineRule="auto"/>
        <w:ind w:right="3"/>
        <w:jc w:val="both"/>
        <w:rPr>
          <w:b/>
        </w:rPr>
      </w:pPr>
      <w:r>
        <w:rPr>
          <w:b/>
        </w:rPr>
        <w:t xml:space="preserve">   </w:t>
      </w:r>
      <w:r w:rsidR="0091367B" w:rsidRPr="002138D7">
        <w:rPr>
          <w:b/>
        </w:rPr>
        <w:t>C.</w:t>
      </w:r>
      <w:r w:rsidR="0091367B" w:rsidRPr="002138D7">
        <w:t xml:space="preserve"> </w:t>
      </w:r>
      <w:r w:rsidR="0091367B" w:rsidRPr="002138D7">
        <w:rPr>
          <w:position w:val="-28"/>
        </w:rPr>
        <w:object w:dxaOrig="2235" w:dyaOrig="675">
          <v:shape id="_x0000_i1065" type="#_x0000_t75" style="width:110.95pt;height:33.75pt" o:ole="">
            <v:imagedata r:id="rId86" o:title=""/>
          </v:shape>
          <o:OLEObject Type="Embed" ProgID="Equation.DSMT4" ShapeID="_x0000_i1065" DrawAspect="Content" ObjectID="_1747651264" r:id="rId87"/>
        </w:object>
      </w:r>
      <w:r w:rsidR="0091367B" w:rsidRPr="002138D7">
        <w:rPr>
          <w:b/>
        </w:rPr>
        <w:t>.</w:t>
      </w:r>
    </w:p>
    <w:p w:rsidR="0091367B" w:rsidRPr="002138D7" w:rsidRDefault="007D7F06" w:rsidP="007D7F06">
      <w:pPr>
        <w:jc w:val="both"/>
      </w:pPr>
      <w:r>
        <w:rPr>
          <w:b/>
        </w:rPr>
        <w:t xml:space="preserve">   </w:t>
      </w:r>
      <w:r w:rsidR="0091367B" w:rsidRPr="002138D7">
        <w:rPr>
          <w:b/>
        </w:rPr>
        <w:t xml:space="preserve">D. </w:t>
      </w:r>
      <w:r w:rsidR="0091367B" w:rsidRPr="002138D7">
        <w:rPr>
          <w:position w:val="-28"/>
        </w:rPr>
        <w:object w:dxaOrig="2235" w:dyaOrig="675">
          <v:shape id="_x0000_i1066" type="#_x0000_t75" style="width:110.95pt;height:33.75pt" o:ole="">
            <v:imagedata r:id="rId88" o:title=""/>
          </v:shape>
          <o:OLEObject Type="Embed" ProgID="Equation.DSMT4" ShapeID="_x0000_i1066" DrawAspect="Content" ObjectID="_1747651265" r:id="rId89"/>
        </w:object>
      </w:r>
      <w:r w:rsidR="0091367B" w:rsidRPr="002138D7">
        <w:rPr>
          <w:b/>
        </w:rPr>
        <w:t>.</w:t>
      </w:r>
    </w:p>
    <w:p w:rsidR="0091367B" w:rsidRPr="002138D7" w:rsidRDefault="0091367B" w:rsidP="007D7F06">
      <w:pPr>
        <w:spacing w:before="60" w:after="60"/>
        <w:jc w:val="both"/>
      </w:pPr>
      <w:r w:rsidRPr="002138D7">
        <w:rPr>
          <w:b/>
        </w:rPr>
        <w:t xml:space="preserve">Câu 36: </w:t>
      </w:r>
      <w:r w:rsidRPr="002138D7">
        <w:rPr>
          <w:lang w:val="vi-VN" w:eastAsia="vi-VN"/>
        </w:rPr>
        <w:t>Một chất điểm thực hiện đồng thời hai dao động điều hòa cùng phương cùng tần số có biên độ lần lượt là A</w:t>
      </w:r>
      <w:r w:rsidRPr="002138D7">
        <w:rPr>
          <w:vertAlign w:val="subscript"/>
          <w:lang w:val="vi-VN" w:eastAsia="vi-VN"/>
        </w:rPr>
        <w:t>1</w:t>
      </w:r>
      <w:r w:rsidRPr="002138D7">
        <w:rPr>
          <w:lang w:val="vi-VN" w:eastAsia="vi-VN"/>
        </w:rPr>
        <w:t xml:space="preserve"> và A</w:t>
      </w:r>
      <w:r w:rsidRPr="002138D7">
        <w:rPr>
          <w:vertAlign w:val="subscript"/>
          <w:lang w:val="vi-VN" w:eastAsia="vi-VN"/>
        </w:rPr>
        <w:t>2</w:t>
      </w:r>
      <w:r w:rsidRPr="002138D7">
        <w:rPr>
          <w:lang w:val="vi-VN" w:eastAsia="vi-VN"/>
        </w:rPr>
        <w:t>, pha ban đầu có thể thay đổi được. Khi hai dao động thành phần lệch pha π/4 và π/2 thì năng lượng dao động tổng hợp lần lượt là 8</w:t>
      </w:r>
      <w:r w:rsidRPr="002138D7">
        <w:rPr>
          <w:lang w:eastAsia="vi-VN"/>
        </w:rPr>
        <w:t xml:space="preserve"> J</w:t>
      </w:r>
      <w:r w:rsidRPr="002138D7">
        <w:rPr>
          <w:lang w:val="vi-VN" w:eastAsia="vi-VN"/>
        </w:rPr>
        <w:t xml:space="preserve"> và 6</w:t>
      </w:r>
      <w:r w:rsidRPr="002138D7">
        <w:rPr>
          <w:lang w:eastAsia="vi-VN"/>
        </w:rPr>
        <w:t xml:space="preserve"> J</w:t>
      </w:r>
      <w:r w:rsidRPr="002138D7">
        <w:rPr>
          <w:lang w:val="vi-VN" w:eastAsia="vi-VN"/>
        </w:rPr>
        <w:t>. Khi năng lượng dao động tổng hợp là 7</w:t>
      </w:r>
      <w:r w:rsidRPr="002138D7">
        <w:rPr>
          <w:lang w:eastAsia="vi-VN"/>
        </w:rPr>
        <w:t xml:space="preserve"> J</w:t>
      </w:r>
      <w:r w:rsidRPr="002138D7">
        <w:rPr>
          <w:lang w:val="vi-VN" w:eastAsia="vi-VN"/>
        </w:rPr>
        <w:t xml:space="preserve"> thì độ lệch pha giữa hai dao động thành phần gần với giá trị nào nhất sau đây?</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lang w:val="vi-VN" w:eastAsia="vi-VN"/>
        </w:rPr>
        <w:t>6</w:t>
      </w:r>
      <w:r w:rsidRPr="002138D7">
        <w:rPr>
          <w:lang w:eastAsia="vi-VN"/>
        </w:rPr>
        <w:t>9</w:t>
      </w:r>
      <w:r w:rsidRPr="002138D7">
        <w:rPr>
          <w:lang w:val="vi-VN" w:eastAsia="vi-VN"/>
        </w:rPr>
        <w:t>,</w:t>
      </w:r>
      <w:r w:rsidRPr="002138D7">
        <w:rPr>
          <w:lang w:eastAsia="vi-VN"/>
        </w:rPr>
        <w:t>3</w:t>
      </w:r>
      <w:r w:rsidRPr="002138D7">
        <w:rPr>
          <w:vertAlign w:val="superscript"/>
          <w:lang w:val="vi-VN" w:eastAsia="vi-VN"/>
        </w:rPr>
        <w:t xml:space="preserve">0 </w:t>
      </w:r>
      <w:r w:rsidRPr="002138D7">
        <w:rPr>
          <w:lang w:eastAsia="vi-VN"/>
        </w:rPr>
        <w:t>.</w:t>
      </w:r>
      <w:r w:rsidRPr="002138D7">
        <w:tab/>
      </w:r>
      <w:r w:rsidRPr="002138D7">
        <w:rPr>
          <w:b/>
        </w:rPr>
        <w:t xml:space="preserve">B. </w:t>
      </w:r>
      <w:r w:rsidRPr="002138D7">
        <w:rPr>
          <w:lang w:val="vi-VN" w:eastAsia="vi-VN"/>
        </w:rPr>
        <w:t>85,5</w:t>
      </w:r>
      <w:r w:rsidRPr="002138D7">
        <w:rPr>
          <w:vertAlign w:val="superscript"/>
          <w:lang w:val="vi-VN" w:eastAsia="vi-VN"/>
        </w:rPr>
        <w:t>0</w:t>
      </w:r>
      <w:r w:rsidRPr="002138D7">
        <w:rPr>
          <w:lang w:val="vi-VN" w:eastAsia="vi-VN"/>
        </w:rPr>
        <w:t>.</w:t>
      </w:r>
      <w:r w:rsidRPr="002138D7">
        <w:tab/>
      </w:r>
      <w:r w:rsidRPr="002138D7">
        <w:rPr>
          <w:b/>
        </w:rPr>
        <w:t xml:space="preserve">C. </w:t>
      </w:r>
      <w:r w:rsidRPr="002138D7">
        <w:rPr>
          <w:lang w:val="vi-VN" w:eastAsia="vi-VN"/>
        </w:rPr>
        <w:t>124,5</w:t>
      </w:r>
      <w:r w:rsidRPr="002138D7">
        <w:rPr>
          <w:vertAlign w:val="superscript"/>
          <w:lang w:val="vi-VN" w:eastAsia="vi-VN"/>
        </w:rPr>
        <w:t xml:space="preserve">0 </w:t>
      </w:r>
      <w:r w:rsidRPr="002138D7">
        <w:rPr>
          <w:lang w:eastAsia="vi-VN"/>
        </w:rPr>
        <w:t>.</w:t>
      </w:r>
      <w:r w:rsidRPr="002138D7">
        <w:tab/>
      </w:r>
      <w:r w:rsidRPr="002138D7">
        <w:rPr>
          <w:b/>
        </w:rPr>
        <w:t xml:space="preserve">D. </w:t>
      </w:r>
      <w:r w:rsidRPr="002138D7">
        <w:rPr>
          <w:lang w:val="vi-VN" w:eastAsia="vi-VN"/>
        </w:rPr>
        <w:t>2</w:t>
      </w:r>
      <w:r w:rsidRPr="002138D7">
        <w:rPr>
          <w:vertAlign w:val="superscript"/>
          <w:lang w:val="vi-VN" w:eastAsia="vi-VN"/>
        </w:rPr>
        <w:t>0</w:t>
      </w:r>
      <w:r w:rsidRPr="002138D7">
        <w:rPr>
          <w:lang w:val="vi-VN" w:eastAsia="vi-VN"/>
        </w:rPr>
        <w:t>.</w:t>
      </w:r>
    </w:p>
    <w:p w:rsidR="0091367B" w:rsidRPr="002138D7" w:rsidRDefault="0091367B" w:rsidP="007D7F06">
      <w:pPr>
        <w:tabs>
          <w:tab w:val="left" w:pos="180"/>
          <w:tab w:val="left" w:pos="2700"/>
          <w:tab w:val="left" w:pos="5220"/>
          <w:tab w:val="left" w:pos="7740"/>
        </w:tabs>
        <w:spacing w:before="60" w:line="288" w:lineRule="auto"/>
        <w:ind w:right="3"/>
        <w:jc w:val="both"/>
      </w:pPr>
      <w:r w:rsidRPr="002138D7">
        <w:rPr>
          <w:b/>
        </w:rPr>
        <w:t xml:space="preserve">Câu 37: </w:t>
      </w:r>
      <w:r w:rsidRPr="002138D7">
        <w:t>Sóng cơ ngang lan truyền trên mặt nước dọc theo chiều dương của trục Ox với bước sóng λ, tốc độ truyền sóng là v và biên độ a gắn với trục tọa độ như hình vẽ. Tại thời điểm t</w:t>
      </w:r>
      <w:r w:rsidRPr="002138D7">
        <w:rPr>
          <w:vertAlign w:val="subscript"/>
        </w:rPr>
        <w:t>1</w:t>
      </w:r>
      <w:r w:rsidRPr="002138D7">
        <w:t xml:space="preserve"> sóng có dạng nét liền và tại thời điểm t</w:t>
      </w:r>
      <w:r w:rsidRPr="002138D7">
        <w:rPr>
          <w:vertAlign w:val="subscript"/>
        </w:rPr>
        <w:t>2</w:t>
      </w:r>
      <w:r w:rsidRPr="002138D7">
        <w:t xml:space="preserve"> sóng có dạng nét đứt. </w:t>
      </w:r>
      <w:smartTag w:uri="urn:schemas-microsoft-com:office:smarttags" w:element="place">
        <w:smartTag w:uri="urn:schemas-microsoft-com:office:smarttags" w:element="City">
          <w:r w:rsidRPr="002138D7">
            <w:t>Biết</w:t>
          </w:r>
        </w:smartTag>
        <w:r w:rsidRPr="002138D7">
          <w:t xml:space="preserve"> </w:t>
        </w:r>
        <w:smartTag w:uri="urn:schemas-microsoft-com:office:smarttags" w:element="State">
          <w:r w:rsidRPr="002138D7">
            <w:t>AB</w:t>
          </w:r>
        </w:smartTag>
      </w:smartTag>
      <w:r w:rsidRPr="002138D7">
        <w:t xml:space="preserve"> = BD và vận tốc dao động của điểm C là v</w:t>
      </w:r>
      <w:r w:rsidRPr="002138D7">
        <w:rPr>
          <w:vertAlign w:val="subscript"/>
        </w:rPr>
        <w:t>C</w:t>
      </w:r>
      <w:r w:rsidRPr="002138D7">
        <w:t xml:space="preserve"> = - 0,25 πv. </w:t>
      </w:r>
    </w:p>
    <w:p w:rsidR="0091367B" w:rsidRPr="002138D7" w:rsidRDefault="0091367B" w:rsidP="007D7F06">
      <w:pPr>
        <w:spacing w:after="60"/>
        <w:jc w:val="both"/>
      </w:pPr>
      <w:r w:rsidRPr="002138D7">
        <w:t>Góc OCA có giá trị là</w:t>
      </w:r>
    </w:p>
    <w:p w:rsidR="0091367B" w:rsidRPr="002138D7" w:rsidRDefault="00C943AA" w:rsidP="007D7F06">
      <w:pPr>
        <w:tabs>
          <w:tab w:val="left" w:pos="200"/>
          <w:tab w:val="left" w:pos="2700"/>
          <w:tab w:val="left" w:pos="5200"/>
          <w:tab w:val="left" w:pos="7700"/>
        </w:tabs>
        <w:jc w:val="both"/>
      </w:pPr>
      <w:r>
        <w:rPr>
          <w:noProof/>
        </w:rPr>
        <mc:AlternateContent>
          <mc:Choice Requires="wps">
            <w:drawing>
              <wp:anchor distT="0" distB="0" distL="114300" distR="114300" simplePos="0" relativeHeight="251656704" behindDoc="0" locked="0" layoutInCell="0" allowOverlap="1">
                <wp:simplePos x="0" y="0"/>
                <wp:positionH relativeFrom="column">
                  <wp:posOffset>3200400</wp:posOffset>
                </wp:positionH>
                <wp:positionV relativeFrom="paragraph">
                  <wp:posOffset>-4445</wp:posOffset>
                </wp:positionV>
                <wp:extent cx="2404745" cy="1306830"/>
                <wp:effectExtent l="0" t="1905" r="0" b="0"/>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4745" cy="130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367B" w:rsidRDefault="00C943AA" w:rsidP="0091367B">
                            <w:pPr>
                              <w:pStyle w:val="NormalWeb"/>
                              <w:spacing w:beforeAutospacing="0" w:afterAutospacing="0" w:line="276" w:lineRule="auto"/>
                              <w:ind w:left="48" w:right="48"/>
                              <w:jc w:val="both"/>
                              <w:rPr>
                                <w:sz w:val="20"/>
                                <w:szCs w:val="24"/>
                              </w:rPr>
                            </w:pPr>
                            <w:r>
                              <w:rPr>
                                <w:noProof/>
                                <w:sz w:val="20"/>
                                <w:szCs w:val="24"/>
                              </w:rPr>
                              <w:drawing>
                                <wp:inline distT="0" distB="0" distL="0" distR="0">
                                  <wp:extent cx="2162175" cy="1200150"/>
                                  <wp:effectExtent l="0" t="0" r="9525" b="0"/>
                                  <wp:docPr id="51" name="Picture 107"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Bài tập trắc nghiệm Vật Lí 12 | Câu hỏi trắc nghiệm Vật Lí 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62175" cy="12001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8" type="#_x0000_t202" style="position:absolute;left:0;text-align:left;margin-left:252pt;margin-top:-.35pt;width:189.35pt;height:102.9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" o:allowincell="f" filled="f" stroked="f">
                <v:textbox>
                  <w:txbxContent>
                    <w:p w:rsidR="0091367B" w:rsidRDefault="00C943AA" w:rsidP="0091367B">
                      <w:pPr>
                        <w:pStyle w:val="NormalWeb"/>
                        <w:spacing w:beforeAutospacing="0" w:afterAutospacing="0" w:line="276" w:lineRule="auto"/>
                        <w:ind w:left="48" w:right="48"/>
                        <w:jc w:val="both"/>
                        <w:rPr>
                          <w:sz w:val="20"/>
                          <w:szCs w:val="24"/>
                        </w:rPr>
                      </w:pPr>
                      <w:r>
                        <w:rPr>
                          <w:noProof/>
                          <w:sz w:val="20"/>
                          <w:szCs w:val="24"/>
                        </w:rPr>
                        <w:drawing>
                          <wp:inline distT="0" distB="0" distL="0" distR="0">
                            <wp:extent cx="2162175" cy="1200150"/>
                            <wp:effectExtent l="0" t="0" r="9525" b="0"/>
                            <wp:docPr id="51" name="Picture 107"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Bài tập trắc nghiệm Vật Lí 12 | Câu hỏi trắc nghiệm Vật Lí 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62175" cy="1200150"/>
                                    </a:xfrm>
                                    <a:prstGeom prst="rect">
                                      <a:avLst/>
                                    </a:prstGeom>
                                    <a:noFill/>
                                    <a:ln>
                                      <a:noFill/>
                                    </a:ln>
                                  </pic:spPr>
                                </pic:pic>
                              </a:graphicData>
                            </a:graphic>
                          </wp:inline>
                        </w:drawing>
                      </w:r>
                    </w:p>
                  </w:txbxContent>
                </v:textbox>
                <w10:wrap type="square"/>
              </v:shape>
            </w:pict>
          </mc:Fallback>
        </mc:AlternateContent>
      </w:r>
      <w:r w:rsidR="0091367B" w:rsidRPr="002138D7">
        <w:tab/>
      </w:r>
      <w:r w:rsidR="0091367B" w:rsidRPr="002138D7">
        <w:rPr>
          <w:b/>
        </w:rPr>
        <w:t xml:space="preserve">A. </w:t>
      </w:r>
      <w:r w:rsidR="0091367B" w:rsidRPr="002138D7">
        <w:t>109,9°.</w:t>
      </w:r>
      <w:r w:rsidR="0091367B" w:rsidRPr="002138D7">
        <w:tab/>
      </w:r>
    </w:p>
    <w:p w:rsidR="0091367B" w:rsidRPr="002138D7" w:rsidRDefault="0091367B" w:rsidP="007D7F06">
      <w:pPr>
        <w:tabs>
          <w:tab w:val="left" w:pos="200"/>
          <w:tab w:val="left" w:pos="2700"/>
          <w:tab w:val="left" w:pos="5200"/>
          <w:tab w:val="left" w:pos="7700"/>
        </w:tabs>
        <w:jc w:val="both"/>
      </w:pPr>
      <w:r w:rsidRPr="002138D7">
        <w:rPr>
          <w:b/>
        </w:rPr>
        <w:tab/>
        <w:t xml:space="preserve">B. </w:t>
      </w:r>
      <w:r w:rsidRPr="002138D7">
        <w:t>108,4°.</w:t>
      </w:r>
      <w:r w:rsidRPr="002138D7">
        <w:tab/>
      </w:r>
    </w:p>
    <w:p w:rsidR="0091367B" w:rsidRPr="002138D7" w:rsidRDefault="0091367B" w:rsidP="007D7F06">
      <w:pPr>
        <w:tabs>
          <w:tab w:val="left" w:pos="200"/>
          <w:tab w:val="left" w:pos="2700"/>
          <w:tab w:val="left" w:pos="5200"/>
          <w:tab w:val="left" w:pos="7700"/>
        </w:tabs>
        <w:jc w:val="both"/>
      </w:pPr>
      <w:r w:rsidRPr="002138D7">
        <w:rPr>
          <w:b/>
        </w:rPr>
        <w:tab/>
        <w:t xml:space="preserve">C. </w:t>
      </w:r>
      <w:r w:rsidRPr="002138D7">
        <w:t>123,7°.</w:t>
      </w:r>
      <w:r w:rsidRPr="002138D7">
        <w:tab/>
      </w:r>
    </w:p>
    <w:p w:rsidR="0091367B" w:rsidRPr="002138D7" w:rsidRDefault="0091367B" w:rsidP="007D7F06">
      <w:pPr>
        <w:tabs>
          <w:tab w:val="left" w:pos="200"/>
          <w:tab w:val="left" w:pos="2700"/>
          <w:tab w:val="left" w:pos="5200"/>
          <w:tab w:val="left" w:pos="7700"/>
        </w:tabs>
        <w:jc w:val="both"/>
      </w:pPr>
      <w:r w:rsidRPr="002138D7">
        <w:rPr>
          <w:b/>
        </w:rPr>
        <w:tab/>
        <w:t xml:space="preserve">D. </w:t>
      </w:r>
      <w:r w:rsidRPr="002138D7">
        <w:t>121,1°.</w:t>
      </w: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spacing w:before="60" w:after="60"/>
        <w:jc w:val="both"/>
      </w:pPr>
      <w:r w:rsidRPr="002138D7">
        <w:rPr>
          <w:b/>
        </w:rPr>
        <w:t xml:space="preserve">Câu 38: </w:t>
      </w:r>
      <w:r w:rsidRPr="002138D7">
        <w:t xml:space="preserve">Một con lắc đơn gồm vật nhỏ khối lượng m mang điện dương q và sợi dây nhẹ, không dãn dài </w:t>
      </w:r>
      <w:r w:rsidRPr="002138D7">
        <w:rPr>
          <w:position w:val="-6"/>
        </w:rPr>
        <w:object w:dxaOrig="180" w:dyaOrig="280">
          <v:shape id="_x0000_i1067" type="#_x0000_t75" style="width:9.75pt;height:14.25pt" o:ole="">
            <v:imagedata r:id="rId91" o:title=""/>
          </v:shape>
          <o:OLEObject Type="Embed" ProgID="Equation.3" ShapeID="_x0000_i1067" DrawAspect="Content" ObjectID="_1747651266" r:id="rId92"/>
        </w:object>
      </w:r>
      <w:r w:rsidRPr="002138D7">
        <w:t xml:space="preserve"> được đăt tại nơi có gia tốc trọng trường </w:t>
      </w:r>
      <w:r w:rsidRPr="002138D7">
        <w:rPr>
          <w:position w:val="-10"/>
        </w:rPr>
        <w:object w:dxaOrig="220" w:dyaOrig="400">
          <v:shape id="_x0000_i1068" type="#_x0000_t75" style="width:11.25pt;height:21pt" o:ole="">
            <v:imagedata r:id="rId93" o:title=""/>
          </v:shape>
          <o:OLEObject Type="Embed" ProgID="Equation.3" ShapeID="_x0000_i1068" DrawAspect="Content" ObjectID="_1747651267" r:id="rId94"/>
        </w:object>
      </w:r>
      <w:r w:rsidRPr="002138D7">
        <w:t xml:space="preserve">. Bỏ qua sức cản không khí. Cho con lắc dao động nhỏ thì chu kì dao động của con lắc là </w:t>
      </w:r>
      <w:r w:rsidRPr="002138D7">
        <w:rPr>
          <w:position w:val="-8"/>
        </w:rPr>
        <w:object w:dxaOrig="360" w:dyaOrig="360">
          <v:shape id="_x0000_i1069" type="#_x0000_t75" style="width:18pt;height:18pt" o:ole="">
            <v:imagedata r:id="rId95" o:title=""/>
          </v:shape>
          <o:OLEObject Type="Embed" ProgID="Equation.3" ShapeID="_x0000_i1069" DrawAspect="Content" ObjectID="_1747651268" r:id="rId96"/>
        </w:object>
      </w:r>
      <w:r w:rsidRPr="002138D7">
        <w:t xml:space="preserve">s. Khi treo con lắc trong một điện trường đều có cường độ điện trường </w:t>
      </w:r>
      <w:r w:rsidRPr="002138D7">
        <w:rPr>
          <w:position w:val="-4"/>
        </w:rPr>
        <w:object w:dxaOrig="240" w:dyaOrig="340">
          <v:shape id="_x0000_i1070" type="#_x0000_t75" style="width:12pt;height:17.25pt" o:ole="">
            <v:imagedata r:id="rId97" o:title=""/>
          </v:shape>
          <o:OLEObject Type="Embed" ProgID="Equation.3" ShapeID="_x0000_i1070" DrawAspect="Content" ObjectID="_1747651269" r:id="rId98"/>
        </w:object>
      </w:r>
      <w:r w:rsidRPr="002138D7">
        <w:t xml:space="preserve"> thẳng đứng xuống dưới thì con lắc dao động nhỏ với chu kì 1 s. Nếu giữ nguyên độ lớn cường độ điện trường nhưng </w:t>
      </w:r>
      <w:r w:rsidRPr="002138D7">
        <w:rPr>
          <w:position w:val="-4"/>
        </w:rPr>
        <w:object w:dxaOrig="240" w:dyaOrig="340">
          <v:shape id="_x0000_i1071" type="#_x0000_t75" style="width:12pt;height:17.25pt" o:ole="">
            <v:imagedata r:id="rId97" o:title=""/>
          </v:shape>
          <o:OLEObject Type="Embed" ProgID="Equation.3" ShapeID="_x0000_i1071" DrawAspect="Content" ObjectID="_1747651270" r:id="rId99"/>
        </w:object>
      </w:r>
      <w:r w:rsidRPr="002138D7">
        <w:t xml:space="preserve">hướng hợp với </w:t>
      </w:r>
      <w:r w:rsidRPr="002138D7">
        <w:rPr>
          <w:position w:val="-10"/>
        </w:rPr>
        <w:object w:dxaOrig="220" w:dyaOrig="400">
          <v:shape id="_x0000_i1072" type="#_x0000_t75" style="width:11.25pt;height:21pt" o:ole="">
            <v:imagedata r:id="rId93" o:title=""/>
          </v:shape>
          <o:OLEObject Type="Embed" ProgID="Equation.3" ShapeID="_x0000_i1072" DrawAspect="Content" ObjectID="_1747651271" r:id="rId100"/>
        </w:object>
      </w:r>
      <w:r w:rsidRPr="002138D7">
        <w:t xml:space="preserve"> góc 30</w:t>
      </w:r>
      <w:r w:rsidRPr="002138D7">
        <w:rPr>
          <w:vertAlign w:val="superscript"/>
        </w:rPr>
        <w:t>0</w:t>
      </w:r>
      <w:r w:rsidRPr="002138D7">
        <w:t xml:space="preserve"> thì chu kì dao động nhỏ của con lắc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0,816 s.</w:t>
      </w:r>
      <w:r w:rsidRPr="002138D7">
        <w:tab/>
      </w:r>
      <w:r w:rsidRPr="002138D7">
        <w:rPr>
          <w:b/>
        </w:rPr>
        <w:t xml:space="preserve">B. </w:t>
      </w:r>
      <w:r w:rsidRPr="002138D7">
        <w:t>1,075 s.</w:t>
      </w:r>
      <w:r w:rsidRPr="002138D7">
        <w:tab/>
      </w:r>
      <w:r w:rsidRPr="002138D7">
        <w:rPr>
          <w:b/>
        </w:rPr>
        <w:t xml:space="preserve">C. </w:t>
      </w:r>
      <w:r w:rsidRPr="002138D7">
        <w:t>1,732 s.</w:t>
      </w:r>
      <w:r w:rsidRPr="002138D7">
        <w:tab/>
      </w:r>
      <w:r w:rsidRPr="002138D7">
        <w:rPr>
          <w:b/>
        </w:rPr>
        <w:t xml:space="preserve">D. </w:t>
      </w:r>
      <w:r w:rsidRPr="002138D7">
        <w:t>1,015 s.</w:t>
      </w:r>
    </w:p>
    <w:p w:rsidR="0091367B" w:rsidRPr="002138D7" w:rsidRDefault="0091367B" w:rsidP="007D7F06">
      <w:pPr>
        <w:spacing w:before="60" w:after="60"/>
        <w:jc w:val="both"/>
      </w:pPr>
      <w:r w:rsidRPr="002138D7">
        <w:rPr>
          <w:b/>
        </w:rPr>
        <w:t xml:space="preserve">Câu 39: </w:t>
      </w:r>
      <w:r w:rsidRPr="002138D7">
        <w:rPr>
          <w:lang w:val="vi-VN"/>
        </w:rPr>
        <w:t>Một sóng cơ lan truyền trên một sợi dây dài. Ở thời điểm t</w:t>
      </w:r>
      <w:r w:rsidRPr="002138D7">
        <w:rPr>
          <w:vertAlign w:val="subscript"/>
          <w:lang w:val="vi-VN"/>
        </w:rPr>
        <w:t>0</w:t>
      </w:r>
      <w:r w:rsidRPr="002138D7">
        <w:rPr>
          <w:lang w:val="vi-VN"/>
        </w:rPr>
        <w:t xml:space="preserve">, tốc </w:t>
      </w:r>
      <w:r w:rsidRPr="002138D7">
        <w:t>đ</w:t>
      </w:r>
      <w:r w:rsidRPr="002138D7">
        <w:rPr>
          <w:lang w:val="vi-VN"/>
        </w:rPr>
        <w:t xml:space="preserve">ộ dao động của các phần tử tại B và C đều bằng </w:t>
      </w:r>
      <w:r w:rsidRPr="002138D7">
        <w:t>10 cm/s,</w:t>
      </w:r>
      <w:r w:rsidRPr="002138D7">
        <w:rPr>
          <w:lang w:val="vi-VN"/>
        </w:rPr>
        <w:t xml:space="preserve"> còn phần tử tại trung điểm D của BC đang ở biên. Ở thời điểm t</w:t>
      </w:r>
      <w:r w:rsidRPr="002138D7">
        <w:rPr>
          <w:vertAlign w:val="subscript"/>
          <w:lang w:val="vi-VN"/>
        </w:rPr>
        <w:t>1</w:t>
      </w:r>
      <w:r w:rsidRPr="002138D7">
        <w:rPr>
          <w:lang w:val="vi-VN"/>
        </w:rPr>
        <w:t xml:space="preserve">, vận tốc của các phần tử tại B và C có giá trị đều bằng </w:t>
      </w:r>
      <w:r w:rsidRPr="002138D7">
        <w:t>10 cm/s</w:t>
      </w:r>
      <w:r w:rsidRPr="002138D7">
        <w:rPr>
          <w:lang w:val="vi-VN"/>
        </w:rPr>
        <w:t xml:space="preserve"> thì phần tử tại D lúc đó đang có tốc độ bằng</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lang w:val="vi-VN"/>
        </w:rPr>
        <w:t>0</w:t>
      </w:r>
      <w:r w:rsidRPr="002138D7">
        <w:tab/>
      </w:r>
      <w:r w:rsidRPr="002138D7">
        <w:rPr>
          <w:b/>
        </w:rPr>
        <w:t xml:space="preserve">B. </w:t>
      </w:r>
      <w:r w:rsidRPr="002138D7">
        <w:t>20 cm/s.</w:t>
      </w:r>
      <w:r w:rsidRPr="002138D7">
        <w:tab/>
      </w:r>
      <w:r w:rsidRPr="002138D7">
        <w:rPr>
          <w:b/>
        </w:rPr>
        <w:t xml:space="preserve">C. </w:t>
      </w:r>
      <w:r w:rsidRPr="002138D7">
        <w:t>10</w:t>
      </w:r>
      <w:r w:rsidRPr="002138D7">
        <w:rPr>
          <w:b/>
          <w:position w:val="-6"/>
        </w:rPr>
        <w:object w:dxaOrig="380" w:dyaOrig="340">
          <v:shape id="_x0000_i1073" type="#_x0000_t75" style="width:18.75pt;height:17.25pt" o:ole="">
            <v:imagedata r:id="rId101" o:title=""/>
          </v:shape>
          <o:OLEObject Type="Embed" ProgID="Equation.3" ShapeID="_x0000_i1073" DrawAspect="Content" ObjectID="_1747651272" r:id="rId102"/>
        </w:object>
      </w:r>
      <w:r w:rsidRPr="002138D7">
        <w:rPr>
          <w:lang w:val="vi-VN"/>
        </w:rPr>
        <w:t xml:space="preserve"> </w:t>
      </w:r>
      <w:r w:rsidRPr="002138D7">
        <w:t>cm/s.</w:t>
      </w:r>
      <w:r w:rsidRPr="002138D7">
        <w:tab/>
      </w:r>
      <w:r w:rsidRPr="002138D7">
        <w:rPr>
          <w:b/>
        </w:rPr>
        <w:t xml:space="preserve">D. </w:t>
      </w:r>
      <w:r w:rsidRPr="002138D7">
        <w:rPr>
          <w:lang w:val="vi-VN"/>
        </w:rPr>
        <w:t>10 cm/s.</w:t>
      </w:r>
    </w:p>
    <w:p w:rsidR="0091367B" w:rsidRPr="002138D7" w:rsidRDefault="0091367B" w:rsidP="007D7F06">
      <w:pPr>
        <w:spacing w:before="60" w:after="60"/>
        <w:jc w:val="both"/>
      </w:pPr>
      <w:r w:rsidRPr="002138D7">
        <w:rPr>
          <w:b/>
        </w:rPr>
        <w:t xml:space="preserve">Câu 40: </w:t>
      </w:r>
      <w:r w:rsidRPr="002138D7">
        <w:t>Cho hai vật nhỏ A và B có khối lượng bằng nhau và bằng 100 gam. Hai vật được nối với nhau bằng một sợi dây dài 10 cm, nhẹ và không dẫn điện, vật B được tích điện q = 4.10</w:t>
      </w:r>
      <w:r w:rsidRPr="002138D7">
        <w:rPr>
          <w:vertAlign w:val="superscript"/>
        </w:rPr>
        <w:t>-6</w:t>
      </w:r>
      <w:r w:rsidRPr="002138D7">
        <w:t xml:space="preserve"> C còn vật A không tích điện. </w:t>
      </w:r>
      <w:r w:rsidRPr="002138D7">
        <w:rPr>
          <w:shd w:val="clear" w:color="auto" w:fill="FFFFFF"/>
        </w:rPr>
        <w:t>Vật A được gắn vào lò xo nhẹ có độ cứng k = 10 N/m. Hệ được treo thẳng đứng trong điện trường đều có cường độ điện trường E = 10</w:t>
      </w:r>
      <w:r w:rsidRPr="002138D7">
        <w:rPr>
          <w:shd w:val="clear" w:color="auto" w:fill="FFFFFF"/>
          <w:vertAlign w:val="superscript"/>
        </w:rPr>
        <w:t>5</w:t>
      </w:r>
      <w:r w:rsidRPr="002138D7">
        <w:rPr>
          <w:shd w:val="clear" w:color="auto" w:fill="FFFFFF"/>
        </w:rPr>
        <w:t xml:space="preserve"> V/m hướng thẳng đứng từ dưới lên.</w:t>
      </w:r>
      <w:r w:rsidRPr="002138D7">
        <w:t xml:space="preserve"> Ban đầu giữ vật A để hệ đứng yên, lò xo không biến dạng. Thả nhẹ vật A, khi vật B dừng lại lần đầu thì dây dứt. Sau khi dây đứt, khi vật A đi qua vị trí cân bằng lần thứ nhất thì khoảng cách giữa hai vật bằng</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33,4 cm.</w:t>
      </w:r>
      <w:r w:rsidRPr="002138D7">
        <w:tab/>
      </w:r>
      <w:r w:rsidRPr="002138D7">
        <w:rPr>
          <w:b/>
        </w:rPr>
        <w:t xml:space="preserve">B. </w:t>
      </w:r>
      <w:r w:rsidRPr="002138D7">
        <w:t>39,4 cm.</w:t>
      </w:r>
      <w:r w:rsidRPr="002138D7">
        <w:tab/>
      </w:r>
      <w:r w:rsidRPr="002138D7">
        <w:rPr>
          <w:b/>
        </w:rPr>
        <w:t xml:space="preserve">C. </w:t>
      </w:r>
      <w:r w:rsidRPr="002138D7">
        <w:t>44,3 cm.</w:t>
      </w:r>
      <w:r w:rsidRPr="002138D7">
        <w:tab/>
      </w:r>
      <w:r w:rsidRPr="002138D7">
        <w:rPr>
          <w:b/>
        </w:rPr>
        <w:t xml:space="preserve">D. </w:t>
      </w:r>
      <w:r w:rsidRPr="002138D7">
        <w:t>38,3 cm.</w:t>
      </w:r>
    </w:p>
    <w:p w:rsidR="0091367B" w:rsidRPr="002138D7" w:rsidRDefault="0091367B" w:rsidP="0091367B">
      <w:pPr>
        <w:rPr>
          <w:sz w:val="16"/>
          <w:szCs w:val="16"/>
        </w:rPr>
      </w:pPr>
    </w:p>
    <w:p w:rsidR="003674AD" w:rsidRDefault="003674AD" w:rsidP="0091367B">
      <w:pPr>
        <w:jc w:val="center"/>
      </w:pPr>
    </w:p>
    <w:p w:rsidR="0091367B" w:rsidRDefault="0091367B" w:rsidP="0091367B">
      <w:pPr>
        <w:jc w:val="center"/>
      </w:pPr>
      <w:r w:rsidRPr="002138D7">
        <w:t>----------- HẾT ----------</w:t>
      </w:r>
    </w:p>
    <w:p w:rsidR="00C943AA" w:rsidRPr="002138D7" w:rsidRDefault="00C943AA" w:rsidP="0091367B">
      <w:pPr>
        <w:jc w:val="center"/>
      </w:pPr>
    </w:p>
    <w:p w:rsidR="0091367B" w:rsidRDefault="00C943AA" w:rsidP="00C943AA">
      <w:pPr>
        <w:jc w:val="center"/>
        <w:rPr>
          <w:b/>
        </w:rPr>
      </w:pPr>
      <w:r w:rsidRPr="00C943AA">
        <w:rPr>
          <w:b/>
        </w:rPr>
        <w:t>ĐÁP ÁN</w:t>
      </w:r>
    </w:p>
    <w:p w:rsidR="00C943AA" w:rsidRPr="00C943AA" w:rsidRDefault="00C943AA" w:rsidP="00C943AA">
      <w:pPr>
        <w:jc w:val="center"/>
        <w:rPr>
          <w:b/>
        </w:rPr>
      </w:pP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610A9B" w:rsidTr="00610A9B">
        <w:tc>
          <w:tcPr>
            <w:tcW w:w="651" w:type="dxa"/>
          </w:tcPr>
          <w:p w:rsidR="00610A9B" w:rsidRDefault="00610A9B" w:rsidP="00ED18BC">
            <w:pPr>
              <w:jc w:val="center"/>
            </w:pPr>
            <w:r>
              <w:t>1</w:t>
            </w:r>
          </w:p>
        </w:tc>
        <w:tc>
          <w:tcPr>
            <w:tcW w:w="651" w:type="dxa"/>
          </w:tcPr>
          <w:p w:rsidR="00610A9B" w:rsidRDefault="00610A9B" w:rsidP="00ED18BC">
            <w:pPr>
              <w:jc w:val="center"/>
            </w:pPr>
            <w:r>
              <w:t>D</w:t>
            </w:r>
          </w:p>
        </w:tc>
        <w:tc>
          <w:tcPr>
            <w:tcW w:w="651" w:type="dxa"/>
          </w:tcPr>
          <w:p w:rsidR="00610A9B" w:rsidRDefault="00610A9B" w:rsidP="00ED18BC">
            <w:pPr>
              <w:jc w:val="center"/>
            </w:pPr>
            <w:r>
              <w:t>6</w:t>
            </w:r>
          </w:p>
        </w:tc>
        <w:tc>
          <w:tcPr>
            <w:tcW w:w="651" w:type="dxa"/>
          </w:tcPr>
          <w:p w:rsidR="00610A9B" w:rsidRDefault="00610A9B" w:rsidP="00ED18BC">
            <w:pPr>
              <w:jc w:val="center"/>
            </w:pPr>
            <w:r>
              <w:t>C</w:t>
            </w:r>
          </w:p>
        </w:tc>
        <w:tc>
          <w:tcPr>
            <w:tcW w:w="651" w:type="dxa"/>
          </w:tcPr>
          <w:p w:rsidR="00610A9B" w:rsidRDefault="00610A9B" w:rsidP="00ED18BC">
            <w:pPr>
              <w:jc w:val="center"/>
            </w:pPr>
            <w:r>
              <w:t>11</w:t>
            </w:r>
          </w:p>
        </w:tc>
        <w:tc>
          <w:tcPr>
            <w:tcW w:w="651" w:type="dxa"/>
          </w:tcPr>
          <w:p w:rsidR="00610A9B" w:rsidRDefault="00610A9B" w:rsidP="00ED18BC">
            <w:pPr>
              <w:jc w:val="center"/>
            </w:pPr>
            <w:r>
              <w:t>A</w:t>
            </w:r>
          </w:p>
        </w:tc>
        <w:tc>
          <w:tcPr>
            <w:tcW w:w="651" w:type="dxa"/>
          </w:tcPr>
          <w:p w:rsidR="00610A9B" w:rsidRDefault="00610A9B" w:rsidP="00ED18BC">
            <w:pPr>
              <w:jc w:val="center"/>
            </w:pPr>
            <w:r>
              <w:t>16</w:t>
            </w:r>
          </w:p>
        </w:tc>
        <w:tc>
          <w:tcPr>
            <w:tcW w:w="651" w:type="dxa"/>
          </w:tcPr>
          <w:p w:rsidR="00610A9B" w:rsidRDefault="00610A9B" w:rsidP="00ED18BC">
            <w:pPr>
              <w:jc w:val="center"/>
            </w:pPr>
            <w:r>
              <w:t>B</w:t>
            </w:r>
          </w:p>
        </w:tc>
        <w:tc>
          <w:tcPr>
            <w:tcW w:w="651" w:type="dxa"/>
          </w:tcPr>
          <w:p w:rsidR="00610A9B" w:rsidRDefault="00610A9B" w:rsidP="00ED18BC">
            <w:pPr>
              <w:jc w:val="center"/>
            </w:pPr>
            <w:r>
              <w:t>21</w:t>
            </w:r>
          </w:p>
        </w:tc>
        <w:tc>
          <w:tcPr>
            <w:tcW w:w="651" w:type="dxa"/>
          </w:tcPr>
          <w:p w:rsidR="00610A9B" w:rsidRDefault="00610A9B" w:rsidP="00ED18BC">
            <w:pPr>
              <w:jc w:val="center"/>
            </w:pPr>
            <w:r>
              <w:t>B</w:t>
            </w:r>
          </w:p>
        </w:tc>
        <w:tc>
          <w:tcPr>
            <w:tcW w:w="652" w:type="dxa"/>
          </w:tcPr>
          <w:p w:rsidR="00610A9B" w:rsidRDefault="00610A9B" w:rsidP="00ED18BC">
            <w:pPr>
              <w:jc w:val="center"/>
            </w:pPr>
            <w:r>
              <w:t>26</w:t>
            </w:r>
          </w:p>
        </w:tc>
        <w:tc>
          <w:tcPr>
            <w:tcW w:w="652" w:type="dxa"/>
          </w:tcPr>
          <w:p w:rsidR="00610A9B" w:rsidRDefault="00610A9B" w:rsidP="00ED18BC">
            <w:pPr>
              <w:jc w:val="center"/>
            </w:pPr>
            <w:r>
              <w:t>A</w:t>
            </w:r>
          </w:p>
        </w:tc>
        <w:tc>
          <w:tcPr>
            <w:tcW w:w="652" w:type="dxa"/>
          </w:tcPr>
          <w:p w:rsidR="00610A9B" w:rsidRDefault="00610A9B" w:rsidP="00ED18BC">
            <w:pPr>
              <w:jc w:val="center"/>
            </w:pPr>
            <w:r>
              <w:t>31</w:t>
            </w:r>
          </w:p>
        </w:tc>
        <w:tc>
          <w:tcPr>
            <w:tcW w:w="652" w:type="dxa"/>
          </w:tcPr>
          <w:p w:rsidR="00610A9B" w:rsidRDefault="00610A9B" w:rsidP="00ED18BC">
            <w:pPr>
              <w:jc w:val="center"/>
            </w:pPr>
            <w:r>
              <w:t>A</w:t>
            </w:r>
          </w:p>
        </w:tc>
        <w:tc>
          <w:tcPr>
            <w:tcW w:w="652" w:type="dxa"/>
          </w:tcPr>
          <w:p w:rsidR="00610A9B" w:rsidRDefault="00610A9B" w:rsidP="00ED18BC">
            <w:pPr>
              <w:jc w:val="center"/>
            </w:pPr>
            <w:r>
              <w:t>36</w:t>
            </w:r>
          </w:p>
        </w:tc>
        <w:tc>
          <w:tcPr>
            <w:tcW w:w="652" w:type="dxa"/>
          </w:tcPr>
          <w:p w:rsidR="00610A9B" w:rsidRDefault="00610A9B" w:rsidP="00ED18BC">
            <w:pPr>
              <w:jc w:val="center"/>
            </w:pPr>
            <w:r>
              <w:t>A</w:t>
            </w:r>
          </w:p>
        </w:tc>
      </w:tr>
      <w:tr w:rsidR="00610A9B" w:rsidTr="00610A9B">
        <w:tc>
          <w:tcPr>
            <w:tcW w:w="651" w:type="dxa"/>
          </w:tcPr>
          <w:p w:rsidR="00610A9B" w:rsidRDefault="00610A9B" w:rsidP="00ED18BC">
            <w:pPr>
              <w:jc w:val="center"/>
            </w:pPr>
            <w:r>
              <w:t>2</w:t>
            </w:r>
          </w:p>
        </w:tc>
        <w:tc>
          <w:tcPr>
            <w:tcW w:w="651" w:type="dxa"/>
          </w:tcPr>
          <w:p w:rsidR="00610A9B" w:rsidRDefault="00610A9B" w:rsidP="00ED18BC">
            <w:pPr>
              <w:jc w:val="center"/>
            </w:pPr>
            <w:r>
              <w:t>D</w:t>
            </w:r>
          </w:p>
        </w:tc>
        <w:tc>
          <w:tcPr>
            <w:tcW w:w="651" w:type="dxa"/>
          </w:tcPr>
          <w:p w:rsidR="00610A9B" w:rsidRDefault="00610A9B" w:rsidP="00ED18BC">
            <w:pPr>
              <w:jc w:val="center"/>
            </w:pPr>
            <w:r>
              <w:t>7</w:t>
            </w:r>
          </w:p>
        </w:tc>
        <w:tc>
          <w:tcPr>
            <w:tcW w:w="651" w:type="dxa"/>
          </w:tcPr>
          <w:p w:rsidR="00610A9B" w:rsidRDefault="00610A9B" w:rsidP="00ED18BC">
            <w:pPr>
              <w:jc w:val="center"/>
            </w:pPr>
            <w:r>
              <w:t>B</w:t>
            </w:r>
          </w:p>
        </w:tc>
        <w:tc>
          <w:tcPr>
            <w:tcW w:w="651" w:type="dxa"/>
          </w:tcPr>
          <w:p w:rsidR="00610A9B" w:rsidRDefault="00610A9B" w:rsidP="00ED18BC">
            <w:pPr>
              <w:jc w:val="center"/>
            </w:pPr>
            <w:r>
              <w:t>12</w:t>
            </w:r>
          </w:p>
        </w:tc>
        <w:tc>
          <w:tcPr>
            <w:tcW w:w="651" w:type="dxa"/>
          </w:tcPr>
          <w:p w:rsidR="00610A9B" w:rsidRDefault="00610A9B" w:rsidP="00ED18BC">
            <w:pPr>
              <w:jc w:val="center"/>
            </w:pPr>
            <w:r>
              <w:t>B</w:t>
            </w:r>
          </w:p>
        </w:tc>
        <w:tc>
          <w:tcPr>
            <w:tcW w:w="651" w:type="dxa"/>
          </w:tcPr>
          <w:p w:rsidR="00610A9B" w:rsidRDefault="00610A9B" w:rsidP="00ED18BC">
            <w:pPr>
              <w:jc w:val="center"/>
            </w:pPr>
            <w:r>
              <w:t>17</w:t>
            </w:r>
          </w:p>
        </w:tc>
        <w:tc>
          <w:tcPr>
            <w:tcW w:w="651" w:type="dxa"/>
          </w:tcPr>
          <w:p w:rsidR="00610A9B" w:rsidRDefault="00610A9B" w:rsidP="00ED18BC">
            <w:pPr>
              <w:jc w:val="center"/>
            </w:pPr>
            <w:r>
              <w:t>B</w:t>
            </w:r>
          </w:p>
        </w:tc>
        <w:tc>
          <w:tcPr>
            <w:tcW w:w="651" w:type="dxa"/>
          </w:tcPr>
          <w:p w:rsidR="00610A9B" w:rsidRDefault="00610A9B" w:rsidP="00ED18BC">
            <w:pPr>
              <w:jc w:val="center"/>
            </w:pPr>
            <w:r>
              <w:t>22</w:t>
            </w:r>
          </w:p>
        </w:tc>
        <w:tc>
          <w:tcPr>
            <w:tcW w:w="651" w:type="dxa"/>
          </w:tcPr>
          <w:p w:rsidR="00610A9B" w:rsidRDefault="00610A9B" w:rsidP="00ED18BC">
            <w:pPr>
              <w:jc w:val="center"/>
            </w:pPr>
            <w:r>
              <w:t>C</w:t>
            </w:r>
          </w:p>
        </w:tc>
        <w:tc>
          <w:tcPr>
            <w:tcW w:w="652" w:type="dxa"/>
          </w:tcPr>
          <w:p w:rsidR="00610A9B" w:rsidRDefault="00610A9B" w:rsidP="00ED18BC">
            <w:pPr>
              <w:jc w:val="center"/>
            </w:pPr>
            <w:r>
              <w:t>27</w:t>
            </w:r>
          </w:p>
        </w:tc>
        <w:tc>
          <w:tcPr>
            <w:tcW w:w="652" w:type="dxa"/>
          </w:tcPr>
          <w:p w:rsidR="00610A9B" w:rsidRDefault="00610A9B" w:rsidP="00ED18BC">
            <w:pPr>
              <w:jc w:val="center"/>
            </w:pPr>
            <w:r>
              <w:t>A</w:t>
            </w:r>
          </w:p>
        </w:tc>
        <w:tc>
          <w:tcPr>
            <w:tcW w:w="652" w:type="dxa"/>
          </w:tcPr>
          <w:p w:rsidR="00610A9B" w:rsidRDefault="00610A9B" w:rsidP="00ED18BC">
            <w:pPr>
              <w:jc w:val="center"/>
            </w:pPr>
            <w:r>
              <w:t>32</w:t>
            </w:r>
          </w:p>
        </w:tc>
        <w:tc>
          <w:tcPr>
            <w:tcW w:w="652" w:type="dxa"/>
          </w:tcPr>
          <w:p w:rsidR="00610A9B" w:rsidRDefault="00610A9B" w:rsidP="00ED18BC">
            <w:pPr>
              <w:jc w:val="center"/>
            </w:pPr>
            <w:r>
              <w:t>B</w:t>
            </w:r>
          </w:p>
        </w:tc>
        <w:tc>
          <w:tcPr>
            <w:tcW w:w="652" w:type="dxa"/>
          </w:tcPr>
          <w:p w:rsidR="00610A9B" w:rsidRDefault="00610A9B" w:rsidP="00ED18BC">
            <w:pPr>
              <w:jc w:val="center"/>
            </w:pPr>
            <w:r>
              <w:t>37</w:t>
            </w:r>
          </w:p>
        </w:tc>
        <w:tc>
          <w:tcPr>
            <w:tcW w:w="652" w:type="dxa"/>
          </w:tcPr>
          <w:p w:rsidR="00610A9B" w:rsidRDefault="00610A9B" w:rsidP="00ED18BC">
            <w:pPr>
              <w:jc w:val="center"/>
            </w:pPr>
            <w:r>
              <w:t>C</w:t>
            </w:r>
          </w:p>
        </w:tc>
      </w:tr>
      <w:tr w:rsidR="00610A9B" w:rsidTr="00610A9B">
        <w:tc>
          <w:tcPr>
            <w:tcW w:w="651" w:type="dxa"/>
          </w:tcPr>
          <w:p w:rsidR="00610A9B" w:rsidRDefault="00610A9B" w:rsidP="00ED18BC">
            <w:pPr>
              <w:jc w:val="center"/>
            </w:pPr>
            <w:r>
              <w:t>3</w:t>
            </w:r>
          </w:p>
        </w:tc>
        <w:tc>
          <w:tcPr>
            <w:tcW w:w="651" w:type="dxa"/>
          </w:tcPr>
          <w:p w:rsidR="00610A9B" w:rsidRDefault="00610A9B" w:rsidP="00ED18BC">
            <w:pPr>
              <w:jc w:val="center"/>
            </w:pPr>
            <w:r>
              <w:t>D</w:t>
            </w:r>
          </w:p>
        </w:tc>
        <w:tc>
          <w:tcPr>
            <w:tcW w:w="651" w:type="dxa"/>
          </w:tcPr>
          <w:p w:rsidR="00610A9B" w:rsidRDefault="00610A9B" w:rsidP="00ED18BC">
            <w:pPr>
              <w:jc w:val="center"/>
            </w:pPr>
            <w:r>
              <w:t>8</w:t>
            </w:r>
          </w:p>
        </w:tc>
        <w:tc>
          <w:tcPr>
            <w:tcW w:w="651" w:type="dxa"/>
          </w:tcPr>
          <w:p w:rsidR="00610A9B" w:rsidRDefault="00610A9B" w:rsidP="00ED18BC">
            <w:pPr>
              <w:jc w:val="center"/>
            </w:pPr>
            <w:r>
              <w:t>D</w:t>
            </w:r>
          </w:p>
        </w:tc>
        <w:tc>
          <w:tcPr>
            <w:tcW w:w="651" w:type="dxa"/>
          </w:tcPr>
          <w:p w:rsidR="00610A9B" w:rsidRDefault="00610A9B" w:rsidP="00ED18BC">
            <w:pPr>
              <w:jc w:val="center"/>
            </w:pPr>
            <w:r>
              <w:t>13</w:t>
            </w:r>
          </w:p>
        </w:tc>
        <w:tc>
          <w:tcPr>
            <w:tcW w:w="651" w:type="dxa"/>
          </w:tcPr>
          <w:p w:rsidR="00610A9B" w:rsidRDefault="00610A9B" w:rsidP="00ED18BC">
            <w:pPr>
              <w:jc w:val="center"/>
            </w:pPr>
            <w:r>
              <w:t>C</w:t>
            </w:r>
          </w:p>
        </w:tc>
        <w:tc>
          <w:tcPr>
            <w:tcW w:w="651" w:type="dxa"/>
          </w:tcPr>
          <w:p w:rsidR="00610A9B" w:rsidRDefault="00610A9B" w:rsidP="00ED18BC">
            <w:pPr>
              <w:jc w:val="center"/>
            </w:pPr>
            <w:r>
              <w:t>18</w:t>
            </w:r>
          </w:p>
        </w:tc>
        <w:tc>
          <w:tcPr>
            <w:tcW w:w="651" w:type="dxa"/>
          </w:tcPr>
          <w:p w:rsidR="00610A9B" w:rsidRDefault="00610A9B" w:rsidP="00ED18BC">
            <w:pPr>
              <w:jc w:val="center"/>
            </w:pPr>
            <w:r>
              <w:t>C</w:t>
            </w:r>
          </w:p>
        </w:tc>
        <w:tc>
          <w:tcPr>
            <w:tcW w:w="651" w:type="dxa"/>
          </w:tcPr>
          <w:p w:rsidR="00610A9B" w:rsidRDefault="00610A9B" w:rsidP="00ED18BC">
            <w:pPr>
              <w:jc w:val="center"/>
            </w:pPr>
            <w:r>
              <w:t>23</w:t>
            </w:r>
          </w:p>
        </w:tc>
        <w:tc>
          <w:tcPr>
            <w:tcW w:w="651" w:type="dxa"/>
          </w:tcPr>
          <w:p w:rsidR="00610A9B" w:rsidRDefault="00610A9B" w:rsidP="00ED18BC">
            <w:pPr>
              <w:jc w:val="center"/>
            </w:pPr>
            <w:r>
              <w:t>A</w:t>
            </w:r>
          </w:p>
        </w:tc>
        <w:tc>
          <w:tcPr>
            <w:tcW w:w="652" w:type="dxa"/>
          </w:tcPr>
          <w:p w:rsidR="00610A9B" w:rsidRDefault="00610A9B" w:rsidP="00ED18BC">
            <w:pPr>
              <w:jc w:val="center"/>
            </w:pPr>
            <w:r>
              <w:t>28</w:t>
            </w:r>
          </w:p>
        </w:tc>
        <w:tc>
          <w:tcPr>
            <w:tcW w:w="652" w:type="dxa"/>
          </w:tcPr>
          <w:p w:rsidR="00610A9B" w:rsidRDefault="00610A9B" w:rsidP="00ED18BC">
            <w:pPr>
              <w:jc w:val="center"/>
            </w:pPr>
            <w:r>
              <w:t>D</w:t>
            </w:r>
          </w:p>
        </w:tc>
        <w:tc>
          <w:tcPr>
            <w:tcW w:w="652" w:type="dxa"/>
          </w:tcPr>
          <w:p w:rsidR="00610A9B" w:rsidRDefault="00610A9B" w:rsidP="00ED18BC">
            <w:pPr>
              <w:jc w:val="center"/>
            </w:pPr>
            <w:r>
              <w:t>33</w:t>
            </w:r>
          </w:p>
        </w:tc>
        <w:tc>
          <w:tcPr>
            <w:tcW w:w="652" w:type="dxa"/>
          </w:tcPr>
          <w:p w:rsidR="00610A9B" w:rsidRDefault="00610A9B" w:rsidP="00ED18BC">
            <w:pPr>
              <w:jc w:val="center"/>
            </w:pPr>
            <w:r>
              <w:t>C</w:t>
            </w:r>
          </w:p>
        </w:tc>
        <w:tc>
          <w:tcPr>
            <w:tcW w:w="652" w:type="dxa"/>
          </w:tcPr>
          <w:p w:rsidR="00610A9B" w:rsidRDefault="00610A9B" w:rsidP="00ED18BC">
            <w:pPr>
              <w:jc w:val="center"/>
            </w:pPr>
            <w:r>
              <w:t>38</w:t>
            </w:r>
          </w:p>
        </w:tc>
        <w:tc>
          <w:tcPr>
            <w:tcW w:w="652" w:type="dxa"/>
          </w:tcPr>
          <w:p w:rsidR="00610A9B" w:rsidRDefault="00610A9B" w:rsidP="00ED18BC">
            <w:pPr>
              <w:jc w:val="center"/>
            </w:pPr>
            <w:r>
              <w:t>D</w:t>
            </w:r>
          </w:p>
        </w:tc>
      </w:tr>
      <w:tr w:rsidR="00610A9B" w:rsidTr="00610A9B">
        <w:tc>
          <w:tcPr>
            <w:tcW w:w="651" w:type="dxa"/>
          </w:tcPr>
          <w:p w:rsidR="00610A9B" w:rsidRDefault="00610A9B" w:rsidP="00ED18BC">
            <w:pPr>
              <w:jc w:val="center"/>
            </w:pPr>
            <w:r>
              <w:t>4</w:t>
            </w:r>
          </w:p>
        </w:tc>
        <w:tc>
          <w:tcPr>
            <w:tcW w:w="651" w:type="dxa"/>
          </w:tcPr>
          <w:p w:rsidR="00610A9B" w:rsidRDefault="00610A9B" w:rsidP="00ED18BC">
            <w:pPr>
              <w:jc w:val="center"/>
            </w:pPr>
            <w:r>
              <w:t>A</w:t>
            </w:r>
          </w:p>
        </w:tc>
        <w:tc>
          <w:tcPr>
            <w:tcW w:w="651" w:type="dxa"/>
          </w:tcPr>
          <w:p w:rsidR="00610A9B" w:rsidRDefault="00610A9B" w:rsidP="00ED18BC">
            <w:pPr>
              <w:jc w:val="center"/>
            </w:pPr>
            <w:r>
              <w:t>9</w:t>
            </w:r>
          </w:p>
        </w:tc>
        <w:tc>
          <w:tcPr>
            <w:tcW w:w="651" w:type="dxa"/>
          </w:tcPr>
          <w:p w:rsidR="00610A9B" w:rsidRDefault="00610A9B" w:rsidP="00ED18BC">
            <w:pPr>
              <w:jc w:val="center"/>
            </w:pPr>
            <w:r>
              <w:t>D</w:t>
            </w:r>
          </w:p>
        </w:tc>
        <w:tc>
          <w:tcPr>
            <w:tcW w:w="651" w:type="dxa"/>
          </w:tcPr>
          <w:p w:rsidR="00610A9B" w:rsidRDefault="00610A9B" w:rsidP="00ED18BC">
            <w:pPr>
              <w:jc w:val="center"/>
            </w:pPr>
            <w:r>
              <w:t>14</w:t>
            </w:r>
          </w:p>
        </w:tc>
        <w:tc>
          <w:tcPr>
            <w:tcW w:w="651" w:type="dxa"/>
          </w:tcPr>
          <w:p w:rsidR="00610A9B" w:rsidRDefault="00610A9B" w:rsidP="00ED18BC">
            <w:pPr>
              <w:jc w:val="center"/>
            </w:pPr>
            <w:r>
              <w:t>C</w:t>
            </w:r>
          </w:p>
        </w:tc>
        <w:tc>
          <w:tcPr>
            <w:tcW w:w="651" w:type="dxa"/>
          </w:tcPr>
          <w:p w:rsidR="00610A9B" w:rsidRDefault="00610A9B" w:rsidP="00ED18BC">
            <w:pPr>
              <w:jc w:val="center"/>
            </w:pPr>
            <w:r>
              <w:t>19</w:t>
            </w:r>
          </w:p>
        </w:tc>
        <w:tc>
          <w:tcPr>
            <w:tcW w:w="651" w:type="dxa"/>
          </w:tcPr>
          <w:p w:rsidR="00610A9B" w:rsidRDefault="00610A9B" w:rsidP="00ED18BC">
            <w:pPr>
              <w:jc w:val="center"/>
            </w:pPr>
            <w:r>
              <w:t>C</w:t>
            </w:r>
          </w:p>
        </w:tc>
        <w:tc>
          <w:tcPr>
            <w:tcW w:w="651" w:type="dxa"/>
          </w:tcPr>
          <w:p w:rsidR="00610A9B" w:rsidRDefault="00610A9B" w:rsidP="00ED18BC">
            <w:pPr>
              <w:jc w:val="center"/>
            </w:pPr>
            <w:r>
              <w:t>24</w:t>
            </w:r>
          </w:p>
        </w:tc>
        <w:tc>
          <w:tcPr>
            <w:tcW w:w="651" w:type="dxa"/>
          </w:tcPr>
          <w:p w:rsidR="00610A9B" w:rsidRDefault="00610A9B" w:rsidP="00ED18BC">
            <w:pPr>
              <w:jc w:val="center"/>
            </w:pPr>
            <w:r>
              <w:t>C</w:t>
            </w:r>
          </w:p>
        </w:tc>
        <w:tc>
          <w:tcPr>
            <w:tcW w:w="652" w:type="dxa"/>
          </w:tcPr>
          <w:p w:rsidR="00610A9B" w:rsidRDefault="00610A9B" w:rsidP="00ED18BC">
            <w:pPr>
              <w:jc w:val="center"/>
            </w:pPr>
            <w:r>
              <w:t>29</w:t>
            </w:r>
          </w:p>
        </w:tc>
        <w:tc>
          <w:tcPr>
            <w:tcW w:w="652" w:type="dxa"/>
          </w:tcPr>
          <w:p w:rsidR="00610A9B" w:rsidRDefault="00610A9B" w:rsidP="00ED18BC">
            <w:pPr>
              <w:jc w:val="center"/>
            </w:pPr>
            <w:r>
              <w:t>D</w:t>
            </w:r>
          </w:p>
        </w:tc>
        <w:tc>
          <w:tcPr>
            <w:tcW w:w="652" w:type="dxa"/>
          </w:tcPr>
          <w:p w:rsidR="00610A9B" w:rsidRDefault="00610A9B" w:rsidP="00ED18BC">
            <w:pPr>
              <w:jc w:val="center"/>
            </w:pPr>
            <w:r>
              <w:t>34</w:t>
            </w:r>
          </w:p>
        </w:tc>
        <w:tc>
          <w:tcPr>
            <w:tcW w:w="652" w:type="dxa"/>
          </w:tcPr>
          <w:p w:rsidR="00610A9B" w:rsidRDefault="00610A9B" w:rsidP="00ED18BC">
            <w:pPr>
              <w:jc w:val="center"/>
            </w:pPr>
            <w:r>
              <w:t>D</w:t>
            </w:r>
          </w:p>
        </w:tc>
        <w:tc>
          <w:tcPr>
            <w:tcW w:w="652" w:type="dxa"/>
          </w:tcPr>
          <w:p w:rsidR="00610A9B" w:rsidRDefault="00610A9B" w:rsidP="00ED18BC">
            <w:pPr>
              <w:jc w:val="center"/>
            </w:pPr>
            <w:r>
              <w:t>39</w:t>
            </w:r>
          </w:p>
        </w:tc>
        <w:tc>
          <w:tcPr>
            <w:tcW w:w="652" w:type="dxa"/>
          </w:tcPr>
          <w:p w:rsidR="00610A9B" w:rsidRDefault="00610A9B" w:rsidP="00ED18BC">
            <w:pPr>
              <w:jc w:val="center"/>
            </w:pPr>
            <w:r>
              <w:t>C</w:t>
            </w:r>
          </w:p>
        </w:tc>
      </w:tr>
      <w:tr w:rsidR="00610A9B" w:rsidTr="00610A9B">
        <w:tc>
          <w:tcPr>
            <w:tcW w:w="651" w:type="dxa"/>
          </w:tcPr>
          <w:p w:rsidR="00610A9B" w:rsidRDefault="00610A9B" w:rsidP="00ED18BC">
            <w:pPr>
              <w:jc w:val="center"/>
            </w:pPr>
            <w:r>
              <w:t>5</w:t>
            </w:r>
          </w:p>
        </w:tc>
        <w:tc>
          <w:tcPr>
            <w:tcW w:w="651" w:type="dxa"/>
          </w:tcPr>
          <w:p w:rsidR="00610A9B" w:rsidRDefault="00610A9B" w:rsidP="00ED18BC">
            <w:pPr>
              <w:jc w:val="center"/>
            </w:pPr>
            <w:r>
              <w:t>A</w:t>
            </w:r>
          </w:p>
        </w:tc>
        <w:tc>
          <w:tcPr>
            <w:tcW w:w="651" w:type="dxa"/>
          </w:tcPr>
          <w:p w:rsidR="00610A9B" w:rsidRDefault="00610A9B" w:rsidP="00ED18BC">
            <w:pPr>
              <w:jc w:val="center"/>
            </w:pPr>
            <w:r>
              <w:t>10</w:t>
            </w:r>
          </w:p>
        </w:tc>
        <w:tc>
          <w:tcPr>
            <w:tcW w:w="651" w:type="dxa"/>
          </w:tcPr>
          <w:p w:rsidR="00610A9B" w:rsidRDefault="00610A9B" w:rsidP="00ED18BC">
            <w:pPr>
              <w:jc w:val="center"/>
            </w:pPr>
            <w:r>
              <w:t>A</w:t>
            </w:r>
          </w:p>
        </w:tc>
        <w:tc>
          <w:tcPr>
            <w:tcW w:w="651" w:type="dxa"/>
          </w:tcPr>
          <w:p w:rsidR="00610A9B" w:rsidRDefault="00610A9B" w:rsidP="00ED18BC">
            <w:pPr>
              <w:jc w:val="center"/>
            </w:pPr>
            <w:r>
              <w:t>15</w:t>
            </w:r>
          </w:p>
        </w:tc>
        <w:tc>
          <w:tcPr>
            <w:tcW w:w="651" w:type="dxa"/>
          </w:tcPr>
          <w:p w:rsidR="00610A9B" w:rsidRDefault="00610A9B" w:rsidP="00ED18BC">
            <w:pPr>
              <w:jc w:val="center"/>
            </w:pPr>
            <w:r>
              <w:t>B</w:t>
            </w:r>
          </w:p>
        </w:tc>
        <w:tc>
          <w:tcPr>
            <w:tcW w:w="651" w:type="dxa"/>
          </w:tcPr>
          <w:p w:rsidR="00610A9B" w:rsidRDefault="00610A9B" w:rsidP="00ED18BC">
            <w:pPr>
              <w:jc w:val="center"/>
            </w:pPr>
            <w:r>
              <w:t>20</w:t>
            </w:r>
          </w:p>
        </w:tc>
        <w:tc>
          <w:tcPr>
            <w:tcW w:w="651" w:type="dxa"/>
          </w:tcPr>
          <w:p w:rsidR="00610A9B" w:rsidRDefault="00610A9B" w:rsidP="00ED18BC">
            <w:pPr>
              <w:jc w:val="center"/>
            </w:pPr>
            <w:r>
              <w:t>A</w:t>
            </w:r>
          </w:p>
        </w:tc>
        <w:tc>
          <w:tcPr>
            <w:tcW w:w="651" w:type="dxa"/>
          </w:tcPr>
          <w:p w:rsidR="00610A9B" w:rsidRDefault="00610A9B" w:rsidP="00ED18BC">
            <w:pPr>
              <w:jc w:val="center"/>
            </w:pPr>
            <w:r>
              <w:t>25</w:t>
            </w:r>
          </w:p>
        </w:tc>
        <w:tc>
          <w:tcPr>
            <w:tcW w:w="651" w:type="dxa"/>
          </w:tcPr>
          <w:p w:rsidR="00610A9B" w:rsidRDefault="00610A9B" w:rsidP="00ED18BC">
            <w:pPr>
              <w:jc w:val="center"/>
            </w:pPr>
            <w:r>
              <w:t>B</w:t>
            </w:r>
          </w:p>
        </w:tc>
        <w:tc>
          <w:tcPr>
            <w:tcW w:w="652" w:type="dxa"/>
          </w:tcPr>
          <w:p w:rsidR="00610A9B" w:rsidRDefault="00610A9B" w:rsidP="00ED18BC">
            <w:pPr>
              <w:jc w:val="center"/>
            </w:pPr>
            <w:r>
              <w:t>30</w:t>
            </w:r>
          </w:p>
        </w:tc>
        <w:tc>
          <w:tcPr>
            <w:tcW w:w="652" w:type="dxa"/>
          </w:tcPr>
          <w:p w:rsidR="00610A9B" w:rsidRDefault="00610A9B" w:rsidP="00ED18BC">
            <w:pPr>
              <w:jc w:val="center"/>
            </w:pPr>
            <w:r>
              <w:t>C</w:t>
            </w:r>
          </w:p>
        </w:tc>
        <w:tc>
          <w:tcPr>
            <w:tcW w:w="652" w:type="dxa"/>
          </w:tcPr>
          <w:p w:rsidR="00610A9B" w:rsidRDefault="00610A9B" w:rsidP="00ED18BC">
            <w:pPr>
              <w:jc w:val="center"/>
            </w:pPr>
            <w:r>
              <w:t>35</w:t>
            </w:r>
          </w:p>
        </w:tc>
        <w:tc>
          <w:tcPr>
            <w:tcW w:w="652" w:type="dxa"/>
          </w:tcPr>
          <w:p w:rsidR="00610A9B" w:rsidRDefault="00610A9B" w:rsidP="00ED18BC">
            <w:pPr>
              <w:jc w:val="center"/>
            </w:pPr>
            <w:r>
              <w:t>D</w:t>
            </w:r>
          </w:p>
        </w:tc>
        <w:tc>
          <w:tcPr>
            <w:tcW w:w="652" w:type="dxa"/>
          </w:tcPr>
          <w:p w:rsidR="00610A9B" w:rsidRDefault="00610A9B" w:rsidP="00ED18BC">
            <w:pPr>
              <w:jc w:val="center"/>
            </w:pPr>
            <w:r>
              <w:t>40</w:t>
            </w:r>
          </w:p>
        </w:tc>
        <w:tc>
          <w:tcPr>
            <w:tcW w:w="652" w:type="dxa"/>
          </w:tcPr>
          <w:p w:rsidR="00610A9B" w:rsidRDefault="00610A9B" w:rsidP="00ED18BC">
            <w:pPr>
              <w:jc w:val="center"/>
            </w:pPr>
            <w:r>
              <w:t>B</w:t>
            </w:r>
          </w:p>
        </w:tc>
      </w:tr>
    </w:tbl>
    <w:p w:rsidR="00DD125D" w:rsidRPr="002138D7" w:rsidRDefault="00DD125D" w:rsidP="002E0656"/>
    <w:sectPr w:rsidR="00DD125D" w:rsidRPr="002138D7" w:rsidSect="003B114F">
      <w:headerReference w:type="default" r:id="rId103"/>
      <w:footerReference w:type="default" r:id="rId104"/>
      <w:pgSz w:w="11907" w:h="16840" w:code="9"/>
      <w:pgMar w:top="539"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49AC" w:rsidRDefault="00F649AC">
      <w:r>
        <w:separator/>
      </w:r>
    </w:p>
  </w:endnote>
  <w:endnote w:type="continuationSeparator" w:id="0">
    <w:p w:rsidR="00F649AC" w:rsidRDefault="00F649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30A6" w:rsidRDefault="001C30A6">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F649AC">
      <w:rPr>
        <w:caps/>
        <w:noProof/>
        <w:color w:val="4F81BD" w:themeColor="accent1"/>
      </w:rPr>
      <w:t>1</w:t>
    </w:r>
    <w:r>
      <w:rPr>
        <w:caps/>
        <w:noProof/>
        <w:color w:val="4F81BD" w:themeColor="accent1"/>
      </w:rPr>
      <w:fldChar w:fldCharType="end"/>
    </w:r>
  </w:p>
  <w:p w:rsidR="00C943AA" w:rsidRPr="00C943AA" w:rsidRDefault="00C943AA" w:rsidP="00C943AA">
    <w:pPr>
      <w:pStyle w:val="Footer"/>
      <w:pBdr>
        <w:top w:val="thinThickSmallGap" w:sz="24" w:space="1" w:color="622423"/>
      </w:pBdr>
      <w:tabs>
        <w:tab w:val="clear" w:pos="4320"/>
        <w:tab w:val="clear" w:pos="8640"/>
        <w:tab w:val="right" w:pos="10206"/>
      </w:tab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49AC" w:rsidRDefault="00F649AC">
      <w:r>
        <w:separator/>
      </w:r>
    </w:p>
  </w:footnote>
  <w:footnote w:type="continuationSeparator" w:id="0">
    <w:p w:rsidR="00F649AC" w:rsidRDefault="00F649A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3AA" w:rsidRDefault="001C30A6" w:rsidP="00C943AA">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0A6" w:rsidRDefault="001C30A6">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9"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C30A6" w:rsidRDefault="001C30A6">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C30A6" w:rsidRDefault="001C30A6">
                          <w:pPr>
                            <w:jc w:val="right"/>
                            <w:rPr>
                              <w:color w:val="FFFFFF" w:themeColor="background1"/>
                            </w:rPr>
                          </w:pPr>
                          <w:r>
                            <w:fldChar w:fldCharType="begin"/>
                          </w:r>
                          <w:r>
                            <w:instrText xml:space="preserve"> PAGE   \* MERGEFORMAT </w:instrText>
                          </w:r>
                          <w:r>
                            <w:fldChar w:fldCharType="separate"/>
                          </w:r>
                          <w:r w:rsidR="00F649AC" w:rsidRPr="00F649A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0"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C30A6" w:rsidRDefault="001C30A6">
                    <w:pPr>
                      <w:jc w:val="right"/>
                      <w:rPr>
                        <w:color w:val="FFFFFF" w:themeColor="background1"/>
                      </w:rPr>
                    </w:pPr>
                    <w:r>
                      <w:fldChar w:fldCharType="begin"/>
                    </w:r>
                    <w:r>
                      <w:instrText xml:space="preserve"> PAGE   \* MERGEFORMAT </w:instrText>
                    </w:r>
                    <w:r>
                      <w:fldChar w:fldCharType="separate"/>
                    </w:r>
                    <w:r w:rsidR="00F649AC" w:rsidRPr="00F649A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01FA"/>
    <w:rsid w:val="00072822"/>
    <w:rsid w:val="000B7369"/>
    <w:rsid w:val="000E3CAF"/>
    <w:rsid w:val="0010067C"/>
    <w:rsid w:val="00103598"/>
    <w:rsid w:val="00123BAE"/>
    <w:rsid w:val="00134E08"/>
    <w:rsid w:val="001946F9"/>
    <w:rsid w:val="001A033C"/>
    <w:rsid w:val="001C30A6"/>
    <w:rsid w:val="002138D7"/>
    <w:rsid w:val="00257818"/>
    <w:rsid w:val="00282940"/>
    <w:rsid w:val="002E0656"/>
    <w:rsid w:val="00337152"/>
    <w:rsid w:val="003674AD"/>
    <w:rsid w:val="003B114F"/>
    <w:rsid w:val="00402C2B"/>
    <w:rsid w:val="0056152C"/>
    <w:rsid w:val="006014FB"/>
    <w:rsid w:val="00610A9B"/>
    <w:rsid w:val="006150AA"/>
    <w:rsid w:val="0063720A"/>
    <w:rsid w:val="00697AF2"/>
    <w:rsid w:val="006F3F6A"/>
    <w:rsid w:val="00701736"/>
    <w:rsid w:val="007419DC"/>
    <w:rsid w:val="007D7F06"/>
    <w:rsid w:val="007E2739"/>
    <w:rsid w:val="008179E2"/>
    <w:rsid w:val="008710D1"/>
    <w:rsid w:val="00891DB8"/>
    <w:rsid w:val="00893632"/>
    <w:rsid w:val="00895643"/>
    <w:rsid w:val="008F24EF"/>
    <w:rsid w:val="008F4704"/>
    <w:rsid w:val="0091367B"/>
    <w:rsid w:val="00914D5E"/>
    <w:rsid w:val="0094086A"/>
    <w:rsid w:val="00951906"/>
    <w:rsid w:val="0097123E"/>
    <w:rsid w:val="00976BD8"/>
    <w:rsid w:val="0099240A"/>
    <w:rsid w:val="009A04AB"/>
    <w:rsid w:val="00A06FAD"/>
    <w:rsid w:val="00A20158"/>
    <w:rsid w:val="00AD67D7"/>
    <w:rsid w:val="00AE5374"/>
    <w:rsid w:val="00B32C89"/>
    <w:rsid w:val="00B50F8C"/>
    <w:rsid w:val="00B71D63"/>
    <w:rsid w:val="00B81DD2"/>
    <w:rsid w:val="00B83805"/>
    <w:rsid w:val="00B85182"/>
    <w:rsid w:val="00BC577C"/>
    <w:rsid w:val="00BD6B27"/>
    <w:rsid w:val="00C20099"/>
    <w:rsid w:val="00C30BE4"/>
    <w:rsid w:val="00C943AA"/>
    <w:rsid w:val="00C94899"/>
    <w:rsid w:val="00CD4EA2"/>
    <w:rsid w:val="00D3148F"/>
    <w:rsid w:val="00D33410"/>
    <w:rsid w:val="00D74806"/>
    <w:rsid w:val="00DC7222"/>
    <w:rsid w:val="00DD125D"/>
    <w:rsid w:val="00DD1D73"/>
    <w:rsid w:val="00E61019"/>
    <w:rsid w:val="00F649A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2E06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91367B"/>
    <w:pPr>
      <w:spacing w:before="100" w:beforeAutospacing="1" w:after="100" w:afterAutospacing="1"/>
    </w:pPr>
    <w:rPr>
      <w:szCs w:val="20"/>
    </w:rPr>
  </w:style>
  <w:style w:type="character" w:customStyle="1" w:styleId="HeaderChar">
    <w:name w:val="Header Char"/>
    <w:link w:val="Header"/>
    <w:rsid w:val="00C943AA"/>
    <w:rPr>
      <w:sz w:val="24"/>
      <w:szCs w:val="24"/>
    </w:rPr>
  </w:style>
  <w:style w:type="character" w:customStyle="1" w:styleId="FooterChar">
    <w:name w:val="Footer Char"/>
    <w:link w:val="Footer"/>
    <w:uiPriority w:val="99"/>
    <w:rsid w:val="00C943AA"/>
    <w:rPr>
      <w:sz w:val="24"/>
      <w:szCs w:val="24"/>
    </w:rPr>
  </w:style>
  <w:style w:type="paragraph" w:styleId="BalloonText">
    <w:name w:val="Balloon Text"/>
    <w:basedOn w:val="Normal"/>
    <w:link w:val="BalloonTextChar"/>
    <w:rsid w:val="00C943AA"/>
    <w:rPr>
      <w:rFonts w:ascii="Tahoma" w:hAnsi="Tahoma" w:cs="Tahoma"/>
      <w:sz w:val="16"/>
      <w:szCs w:val="16"/>
    </w:rPr>
  </w:style>
  <w:style w:type="character" w:customStyle="1" w:styleId="BalloonTextChar">
    <w:name w:val="Balloon Text Char"/>
    <w:basedOn w:val="DefaultParagraphFont"/>
    <w:link w:val="BalloonText"/>
    <w:rsid w:val="00C943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2.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7.png"/><Relationship Id="rId102" Type="http://schemas.openxmlformats.org/officeDocument/2006/relationships/oleObject" Target="embeddings/oleObject49.bin"/><Relationship Id="rId5" Type="http://schemas.openxmlformats.org/officeDocument/2006/relationships/endnotes" Target="endnotes.xml"/><Relationship Id="rId90" Type="http://schemas.openxmlformats.org/officeDocument/2006/relationships/image" Target="media/image43.png"/><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image" Target="media/image32.wmf"/><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image" Target="media/image44.wmf"/><Relationship Id="rId96"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image" Target="media/image48.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1.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6.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684</Words>
  <Characters>9600</Characters>
  <Application>Microsoft Office Word</Application>
  <DocSecurity>0</DocSecurity>
  <Lines>80</Lines>
  <Paragraphs>22</Paragraphs>
  <ScaleCrop>false</ScaleCrop>
  <Manager/>
  <Company/>
  <LinksUpToDate>false</LinksUpToDate>
  <CharactersWithSpaces>11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0T04:54:00Z</dcterms:created>
  <dcterms:modified xsi:type="dcterms:W3CDTF">2023-06-07T06:53:00Z</dcterms:modified>
</cp:coreProperties>
</file>